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86A57" w:rsidRPr="00186A57" w:rsidRDefault="00186A57" w:rsidP="00186A57">
      <w:pPr>
        <w:pStyle w:val="1"/>
      </w:pPr>
      <w:r w:rsidRPr="00186A57">
        <w:rPr>
          <w:rFonts w:hint="eastAsia"/>
        </w:rPr>
        <w:t>性质</w:t>
      </w:r>
    </w:p>
    <w:p w:rsidR="00186A57" w:rsidRDefault="00186A57" w:rsidP="00186A57">
      <w:pPr>
        <w:pStyle w:val="MTDisplayEquation"/>
      </w:pPr>
      <w:r w:rsidRPr="00186A57">
        <w:rPr>
          <w:position w:val="-66"/>
        </w:rPr>
        <w:object w:dxaOrig="3220" w:dyaOrig="1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60.8pt;height:67.8pt" o:ole="">
            <v:imagedata r:id="rId8" o:title=""/>
          </v:shape>
          <o:OLEObject Type="Embed" ProgID="Equation.DSMT4" ShapeID="_x0000_i1031" DrawAspect="Content" ObjectID="_1656594187" r:id="rId9"/>
        </w:object>
      </w:r>
    </w:p>
    <w:p w:rsidR="00631A13" w:rsidRDefault="00631A13" w:rsidP="00631A13">
      <w:pPr>
        <w:pStyle w:val="1"/>
      </w:pPr>
      <w:r>
        <w:rPr>
          <w:rFonts w:hint="eastAsia"/>
        </w:rPr>
        <w:t>重要公式</w:t>
      </w:r>
    </w:p>
    <w:p w:rsidR="00631A13" w:rsidRDefault="00455595" w:rsidP="00631A13">
      <w:pPr>
        <w:pStyle w:val="af5"/>
        <w:numPr>
          <w:ilvl w:val="0"/>
          <w:numId w:val="20"/>
        </w:numPr>
        <w:ind w:firstLineChars="0"/>
      </w:pPr>
      <w:r w:rsidRPr="00631A13">
        <w:rPr>
          <w:position w:val="-28"/>
        </w:rPr>
        <w:object w:dxaOrig="3180" w:dyaOrig="660">
          <v:shape id="_x0000_i1040" type="#_x0000_t75" style="width:160.2pt;height:33pt" o:ole="">
            <v:imagedata r:id="rId10" o:title=""/>
          </v:shape>
          <o:OLEObject Type="Embed" ProgID="Equation.DSMT4" ShapeID="_x0000_i1040" DrawAspect="Content" ObjectID="_1656594188" r:id="rId11"/>
        </w:object>
      </w:r>
      <w:r w:rsidR="00631A13">
        <w:t xml:space="preserve"> </w:t>
      </w:r>
    </w:p>
    <w:p w:rsidR="00631A13" w:rsidRDefault="00455595" w:rsidP="00631A13">
      <w:pPr>
        <w:pStyle w:val="af5"/>
        <w:numPr>
          <w:ilvl w:val="0"/>
          <w:numId w:val="20"/>
        </w:numPr>
        <w:ind w:firstLineChars="0"/>
        <w:rPr>
          <w:rFonts w:hint="eastAsia"/>
        </w:rPr>
      </w:pPr>
      <w:r w:rsidRPr="00631A13">
        <w:rPr>
          <w:position w:val="-22"/>
        </w:rPr>
        <w:object w:dxaOrig="3840" w:dyaOrig="680">
          <v:shape id="_x0000_i1116" type="#_x0000_t75" style="width:199.8pt;height:35.4pt" o:ole="">
            <v:imagedata r:id="rId12" o:title=""/>
          </v:shape>
          <o:OLEObject Type="Embed" ProgID="Equation.DSMT4" ShapeID="_x0000_i1116" DrawAspect="Content" ObjectID="_1656594189" r:id="rId13"/>
        </w:object>
      </w:r>
      <w:r w:rsidR="00631A13">
        <w:t xml:space="preserve"> </w:t>
      </w:r>
    </w:p>
    <w:p w:rsidR="00B30906" w:rsidRDefault="00631A13" w:rsidP="00631A13">
      <w:pPr>
        <w:pStyle w:val="af5"/>
        <w:numPr>
          <w:ilvl w:val="0"/>
          <w:numId w:val="20"/>
        </w:numPr>
        <w:ind w:firstLineChars="0"/>
      </w:pPr>
      <w:r w:rsidRPr="00631A13">
        <w:rPr>
          <w:position w:val="-20"/>
        </w:rPr>
        <w:object w:dxaOrig="1100" w:dyaOrig="480">
          <v:shape id="_x0000_i1050" type="#_x0000_t75" style="width:61.8pt;height:27pt" o:ole="">
            <v:imagedata r:id="rId14" o:title=""/>
          </v:shape>
          <o:OLEObject Type="Embed" ProgID="Equation.DSMT4" ShapeID="_x0000_i1050" DrawAspect="Content" ObjectID="_1656594190" r:id="rId15"/>
        </w:object>
      </w:r>
      <w:r>
        <w:t xml:space="preserve"> </w:t>
      </w:r>
    </w:p>
    <w:p w:rsidR="006F0E6E" w:rsidRDefault="006F0E6E" w:rsidP="00631A13">
      <w:pPr>
        <w:ind w:left="480" w:firstLineChars="0" w:firstLine="0"/>
      </w:pPr>
    </w:p>
    <w:p w:rsidR="006F0E6E" w:rsidRDefault="006F0E6E" w:rsidP="00631A13">
      <w:pPr>
        <w:ind w:left="480" w:firstLineChars="0" w:firstLine="0"/>
      </w:pPr>
    </w:p>
    <w:p w:rsidR="006F0E6E" w:rsidRDefault="006F0E6E" w:rsidP="00631A13">
      <w:pPr>
        <w:ind w:left="480" w:firstLineChars="0" w:firstLine="0"/>
      </w:pPr>
    </w:p>
    <w:p w:rsidR="006F0E6E" w:rsidRDefault="006F0E6E" w:rsidP="00631A13">
      <w:pPr>
        <w:ind w:left="480" w:firstLineChars="0" w:firstLine="0"/>
      </w:pPr>
    </w:p>
    <w:p w:rsidR="006F0E6E" w:rsidRDefault="006F0E6E" w:rsidP="00631A13">
      <w:pPr>
        <w:ind w:left="480" w:firstLineChars="0" w:firstLine="0"/>
      </w:pPr>
    </w:p>
    <w:p w:rsidR="00631A13" w:rsidRDefault="00631A13" w:rsidP="00631A13">
      <w:pPr>
        <w:ind w:left="480" w:firstLineChars="0" w:firstLine="0"/>
      </w:pPr>
      <w:r>
        <w:rPr>
          <w:rFonts w:hint="eastAsia"/>
        </w:rPr>
        <w:t>等价无穷小：</w:t>
      </w:r>
    </w:p>
    <w:p w:rsidR="00631A13" w:rsidRDefault="00E07616" w:rsidP="00631A13">
      <w:pPr>
        <w:ind w:left="480" w:firstLineChars="0" w:firstLine="0"/>
      </w:pPr>
      <w:r>
        <w:rPr>
          <w:rFonts w:hint="eastAsia"/>
        </w:rPr>
        <w:t>当</w:t>
      </w:r>
      <w:r w:rsidRPr="00E07616">
        <w:rPr>
          <w:position w:val="-6"/>
        </w:rPr>
        <w:object w:dxaOrig="660" w:dyaOrig="279">
          <v:shape id="_x0000_i1060" type="#_x0000_t75" style="width:33pt;height:13.8pt" o:ole="">
            <v:imagedata r:id="rId16" o:title=""/>
          </v:shape>
          <o:OLEObject Type="Embed" ProgID="Equation.DSMT4" ShapeID="_x0000_i1060" DrawAspect="Content" ObjectID="_1656594191" r:id="rId17"/>
        </w:object>
      </w:r>
      <w:r>
        <w:t xml:space="preserve"> </w:t>
      </w:r>
      <w:r>
        <w:rPr>
          <w:rFonts w:hint="eastAsia"/>
        </w:rPr>
        <w:t>时，</w:t>
      </w:r>
    </w:p>
    <w:p w:rsidR="00E07616" w:rsidRDefault="006F0E6E" w:rsidP="00631A13">
      <w:pPr>
        <w:ind w:left="480" w:firstLineChars="0" w:firstLine="0"/>
      </w:pPr>
      <w:r w:rsidRPr="00D10BED">
        <w:rPr>
          <w:position w:val="-84"/>
          <w:highlight w:val="yellow"/>
        </w:rPr>
        <w:object w:dxaOrig="2860" w:dyaOrig="2100">
          <v:shape id="_x0000_i1087" type="#_x0000_t75" style="width:175.2pt;height:129pt" o:ole="">
            <v:imagedata r:id="rId18" o:title=""/>
          </v:shape>
          <o:OLEObject Type="Embed" ProgID="Equation.DSMT4" ShapeID="_x0000_i1087" DrawAspect="Content" ObjectID="_1656594192" r:id="rId19"/>
        </w:object>
      </w:r>
      <w:r w:rsidR="00E07616">
        <w:t xml:space="preserve"> </w:t>
      </w:r>
    </w:p>
    <w:p w:rsidR="006F0E6E" w:rsidRDefault="006F0E6E" w:rsidP="00631A13">
      <w:pPr>
        <w:ind w:left="480" w:firstLineChars="0" w:firstLine="0"/>
        <w:sectPr w:rsidR="006F0E6E" w:rsidSect="00410783">
          <w:headerReference w:type="even" r:id="rId20"/>
          <w:headerReference w:type="default" r:id="rId21"/>
          <w:footerReference w:type="even" r:id="rId22"/>
          <w:footerReference w:type="default" r:id="rId23"/>
          <w:headerReference w:type="first" r:id="rId24"/>
          <w:footerReference w:type="first" r:id="rId25"/>
          <w:type w:val="continuous"/>
          <w:pgSz w:w="12240" w:h="15840"/>
          <w:pgMar w:top="284" w:right="284" w:bottom="284" w:left="284" w:header="720" w:footer="720" w:gutter="0"/>
          <w:cols w:num="2" w:space="720"/>
          <w:docGrid w:linePitch="381"/>
        </w:sectPr>
      </w:pPr>
    </w:p>
    <w:p w:rsidR="006F0E6E" w:rsidRDefault="006F0E6E" w:rsidP="00631A13">
      <w:pPr>
        <w:ind w:left="480" w:firstLineChars="0" w:firstLine="0"/>
      </w:pPr>
    </w:p>
    <w:p w:rsidR="006F0E6E" w:rsidRDefault="006F0E6E" w:rsidP="006F0E6E">
      <w:pPr>
        <w:pStyle w:val="1"/>
      </w:pPr>
      <w:r>
        <w:rPr>
          <w:rFonts w:hint="eastAsia"/>
        </w:rPr>
        <w:t>泰勒展开</w:t>
      </w:r>
    </w:p>
    <w:p w:rsidR="006F0E6E" w:rsidRDefault="00455595" w:rsidP="006F0E6E">
      <w:pPr>
        <w:ind w:firstLine="480"/>
      </w:pPr>
      <w:r w:rsidRPr="006F0E6E">
        <w:rPr>
          <w:position w:val="-24"/>
        </w:rPr>
        <w:object w:dxaOrig="6500" w:dyaOrig="660">
          <v:shape id="_x0000_i1079" type="#_x0000_t75" style="width:386.4pt;height:39pt" o:ole="">
            <v:imagedata r:id="rId26" o:title=""/>
          </v:shape>
          <o:OLEObject Type="Embed" ProgID="Equation.DSMT4" ShapeID="_x0000_i1079" DrawAspect="Content" ObjectID="_1656594193" r:id="rId27"/>
        </w:object>
      </w:r>
    </w:p>
    <w:p w:rsidR="00336714" w:rsidRDefault="00336714" w:rsidP="006F0E6E">
      <w:pPr>
        <w:ind w:firstLine="480"/>
      </w:pPr>
      <w:proofErr w:type="gramStart"/>
      <w:r>
        <w:rPr>
          <w:rFonts w:hint="eastAsia"/>
        </w:rPr>
        <w:t>佩亚诺余项</w:t>
      </w:r>
      <w:proofErr w:type="gramEnd"/>
      <w:r>
        <w:rPr>
          <w:rFonts w:hint="eastAsia"/>
        </w:rPr>
        <w:t>表达式</w:t>
      </w:r>
    </w:p>
    <w:p w:rsidR="00336714" w:rsidRDefault="00455595" w:rsidP="006F0E6E">
      <w:pPr>
        <w:ind w:firstLine="480"/>
      </w:pPr>
      <w:r w:rsidRPr="00336714">
        <w:rPr>
          <w:position w:val="-24"/>
        </w:rPr>
        <w:object w:dxaOrig="7220" w:dyaOrig="660">
          <v:shape id="_x0000_i1090" type="#_x0000_t75" style="width:417.6pt;height:38.4pt" o:ole="">
            <v:imagedata r:id="rId28" o:title=""/>
          </v:shape>
          <o:OLEObject Type="Embed" ProgID="Equation.DSMT4" ShapeID="_x0000_i1090" DrawAspect="Content" ObjectID="_1656594194" r:id="rId29"/>
        </w:object>
      </w:r>
      <w:r w:rsidR="00336714">
        <w:rPr>
          <w:rFonts w:hint="eastAsia"/>
        </w:rPr>
        <w:t>其中</w:t>
      </w:r>
    </w:p>
    <w:p w:rsidR="00336714" w:rsidRDefault="00336714" w:rsidP="006F0E6E">
      <w:pPr>
        <w:ind w:firstLine="480"/>
      </w:pPr>
      <w:r w:rsidRPr="00336714">
        <w:rPr>
          <w:position w:val="-28"/>
        </w:rPr>
        <w:object w:dxaOrig="3900" w:dyaOrig="700">
          <v:shape id="_x0000_i1101" type="#_x0000_t75" style="width:222pt;height:39.6pt" o:ole="">
            <v:imagedata r:id="rId30" o:title=""/>
          </v:shape>
          <o:OLEObject Type="Embed" ProgID="Equation.DSMT4" ShapeID="_x0000_i1101" DrawAspect="Content" ObjectID="_1656594195" r:id="rId31"/>
        </w:object>
      </w:r>
    </w:p>
    <w:p w:rsidR="00DF2399" w:rsidRDefault="00DF2399" w:rsidP="006F0E6E">
      <w:pPr>
        <w:ind w:firstLine="480"/>
        <w:sectPr w:rsidR="00DF2399" w:rsidSect="00410783">
          <w:type w:val="continuous"/>
          <w:pgSz w:w="12240" w:h="15840"/>
          <w:pgMar w:top="284" w:right="284" w:bottom="284" w:left="284" w:header="720" w:footer="720" w:gutter="0"/>
          <w:cols w:space="720"/>
          <w:docGrid w:linePitch="381"/>
        </w:sectPr>
      </w:pPr>
    </w:p>
    <w:p w:rsidR="00D10BED" w:rsidRDefault="00D10BED" w:rsidP="006F0E6E">
      <w:pPr>
        <w:ind w:firstLine="480"/>
        <w:rPr>
          <w:b/>
        </w:rPr>
      </w:pPr>
    </w:p>
    <w:p w:rsidR="00455595" w:rsidRPr="00DF2399" w:rsidRDefault="00FE5631" w:rsidP="006F0E6E">
      <w:pPr>
        <w:ind w:firstLine="480"/>
        <w:rPr>
          <w:b/>
        </w:rPr>
      </w:pPr>
      <w:bookmarkStart w:id="0" w:name="_GoBack"/>
      <w:bookmarkEnd w:id="0"/>
      <w:r w:rsidRPr="00D10BED">
        <w:rPr>
          <w:rFonts w:hint="eastAsia"/>
          <w:b/>
        </w:rPr>
        <w:t>几个重要泰勒展开式</w:t>
      </w:r>
    </w:p>
    <w:p w:rsidR="00DF2399" w:rsidRDefault="00DF2399" w:rsidP="006F0E6E">
      <w:pPr>
        <w:pBdr>
          <w:bottom w:val="single" w:sz="12" w:space="1" w:color="auto"/>
        </w:pBdr>
        <w:ind w:firstLine="480"/>
      </w:pPr>
      <w:r w:rsidRPr="00D10BED">
        <w:rPr>
          <w:position w:val="-24"/>
          <w:highlight w:val="yellow"/>
        </w:rPr>
        <w:object w:dxaOrig="4140" w:dyaOrig="620">
          <v:shape id="_x0000_i1139" type="#_x0000_t75" style="width:207pt;height:31.2pt" o:ole="">
            <v:imagedata r:id="rId32" o:title=""/>
          </v:shape>
          <o:OLEObject Type="Embed" ProgID="Equation.DSMT4" ShapeID="_x0000_i1139" DrawAspect="Content" ObjectID="_1656594196" r:id="rId33"/>
        </w:object>
      </w:r>
    </w:p>
    <w:p w:rsidR="006F130C" w:rsidRDefault="006F130C" w:rsidP="006F0E6E">
      <w:pPr>
        <w:ind w:firstLine="480"/>
      </w:pPr>
    </w:p>
    <w:p w:rsidR="00DF2399" w:rsidRDefault="00410783" w:rsidP="006F0E6E">
      <w:pPr>
        <w:pBdr>
          <w:bottom w:val="single" w:sz="12" w:space="1" w:color="auto"/>
        </w:pBdr>
        <w:ind w:firstLine="480"/>
      </w:pPr>
      <w:r w:rsidRPr="00D10BED">
        <w:rPr>
          <w:position w:val="-24"/>
          <w:highlight w:val="yellow"/>
        </w:rPr>
        <w:object w:dxaOrig="4880" w:dyaOrig="620">
          <v:shape id="_x0000_i1135" type="#_x0000_t75" style="width:243.6pt;height:31.2pt" o:ole="">
            <v:imagedata r:id="rId34" o:title=""/>
          </v:shape>
          <o:OLEObject Type="Embed" ProgID="Equation.DSMT4" ShapeID="_x0000_i1135" DrawAspect="Content" ObjectID="_1656594197" r:id="rId35"/>
        </w:object>
      </w:r>
    </w:p>
    <w:p w:rsidR="006F130C" w:rsidRDefault="006F130C" w:rsidP="006F0E6E">
      <w:pPr>
        <w:ind w:firstLine="480"/>
      </w:pPr>
    </w:p>
    <w:p w:rsidR="00EE4CF0" w:rsidRDefault="00EE4CF0" w:rsidP="006F0E6E">
      <w:pPr>
        <w:pBdr>
          <w:bottom w:val="single" w:sz="12" w:space="1" w:color="auto"/>
        </w:pBdr>
        <w:ind w:firstLine="480"/>
      </w:pPr>
      <w:r w:rsidRPr="00D10BED">
        <w:rPr>
          <w:position w:val="-24"/>
          <w:highlight w:val="yellow"/>
        </w:rPr>
        <w:object w:dxaOrig="3640" w:dyaOrig="620">
          <v:shape id="_x0000_i1168" type="#_x0000_t75" style="width:181.2pt;height:30.6pt" o:ole="">
            <v:imagedata r:id="rId36" o:title=""/>
          </v:shape>
          <o:OLEObject Type="Embed" ProgID="Equation.DSMT4" ShapeID="_x0000_i1168" DrawAspect="Content" ObjectID="_1656594198" r:id="rId37"/>
        </w:object>
      </w:r>
    </w:p>
    <w:p w:rsidR="006F130C" w:rsidRDefault="006F130C" w:rsidP="006F0E6E">
      <w:pPr>
        <w:ind w:firstLine="480"/>
      </w:pPr>
    </w:p>
    <w:p w:rsidR="00EE4CF0" w:rsidRDefault="006F130C" w:rsidP="006F0E6E">
      <w:pPr>
        <w:pBdr>
          <w:bottom w:val="single" w:sz="12" w:space="1" w:color="auto"/>
        </w:pBdr>
        <w:ind w:firstLine="480"/>
      </w:pPr>
      <w:r w:rsidRPr="006F130C">
        <w:rPr>
          <w:position w:val="-24"/>
        </w:rPr>
        <w:object w:dxaOrig="4020" w:dyaOrig="620">
          <v:shape id="_x0000_i1182" type="#_x0000_t75" style="width:201pt;height:31.2pt" o:ole="">
            <v:imagedata r:id="rId38" o:title=""/>
          </v:shape>
          <o:OLEObject Type="Embed" ProgID="Equation.DSMT4" ShapeID="_x0000_i1182" DrawAspect="Content" ObjectID="_1656594199" r:id="rId39"/>
        </w:object>
      </w:r>
      <w:r w:rsidR="00EE4CF0">
        <w:t xml:space="preserve"> </w:t>
      </w:r>
    </w:p>
    <w:p w:rsidR="006F130C" w:rsidRDefault="006F130C" w:rsidP="006F0E6E">
      <w:pPr>
        <w:ind w:firstLine="480"/>
      </w:pPr>
    </w:p>
    <w:p w:rsidR="006F130C" w:rsidRDefault="006F130C" w:rsidP="006F0E6E">
      <w:pPr>
        <w:ind w:firstLine="480"/>
      </w:pPr>
      <w:r w:rsidRPr="006F130C">
        <w:rPr>
          <w:position w:val="-62"/>
        </w:rPr>
        <w:object w:dxaOrig="4220" w:dyaOrig="1359">
          <v:shape id="_x0000_i1176" type="#_x0000_t75" style="width:211.2pt;height:67.8pt" o:ole="">
            <v:imagedata r:id="rId40" o:title=""/>
          </v:shape>
          <o:OLEObject Type="Embed" ProgID="Equation.DSMT4" ShapeID="_x0000_i1176" DrawAspect="Content" ObjectID="_1656594200" r:id="rId41"/>
        </w:object>
      </w:r>
      <w:r>
        <w:t xml:space="preserve"> </w:t>
      </w:r>
    </w:p>
    <w:p w:rsidR="006F130C" w:rsidRDefault="006F130C" w:rsidP="006F130C">
      <w:pPr>
        <w:pStyle w:val="1"/>
        <w:sectPr w:rsidR="006F130C" w:rsidSect="00410783">
          <w:type w:val="continuous"/>
          <w:pgSz w:w="12240" w:h="15840"/>
          <w:pgMar w:top="284" w:right="284" w:bottom="284" w:left="284" w:header="720" w:footer="720" w:gutter="0"/>
          <w:cols w:num="2" w:space="720"/>
          <w:docGrid w:linePitch="381"/>
        </w:sectPr>
      </w:pPr>
    </w:p>
    <w:p w:rsidR="00A72C53" w:rsidRDefault="00A72C53" w:rsidP="00A72C53">
      <w:pPr>
        <w:pStyle w:val="1"/>
        <w:numPr>
          <w:ilvl w:val="0"/>
          <w:numId w:val="0"/>
        </w:numPr>
        <w:ind w:left="432"/>
      </w:pPr>
    </w:p>
    <w:p w:rsidR="00A72C53" w:rsidRDefault="00A72C53">
      <w:pPr>
        <w:adjustRightInd/>
        <w:snapToGrid/>
        <w:spacing w:after="160" w:line="259" w:lineRule="auto"/>
        <w:ind w:firstLineChars="0" w:firstLine="0"/>
        <w:rPr>
          <w:rFonts w:ascii="Cambria Math" w:eastAsia="黑体" w:hAnsi="Cambria Math"/>
          <w:b/>
          <w:sz w:val="32"/>
        </w:rPr>
      </w:pPr>
      <w:r>
        <w:br w:type="page"/>
      </w:r>
    </w:p>
    <w:p w:rsidR="006F130C" w:rsidRDefault="006F130C" w:rsidP="006F130C">
      <w:pPr>
        <w:pStyle w:val="1"/>
      </w:pPr>
      <w:r>
        <w:rPr>
          <w:rFonts w:hint="eastAsia"/>
        </w:rPr>
        <w:lastRenderedPageBreak/>
        <w:t>求导公式</w:t>
      </w:r>
    </w:p>
    <w:p w:rsidR="006F130C" w:rsidRDefault="006F130C" w:rsidP="006F130C">
      <w:pPr>
        <w:pStyle w:val="2"/>
        <w:sectPr w:rsidR="006F130C" w:rsidSect="006F130C">
          <w:type w:val="continuous"/>
          <w:pgSz w:w="12240" w:h="15840"/>
          <w:pgMar w:top="284" w:right="284" w:bottom="284" w:left="284" w:header="720" w:footer="720" w:gutter="0"/>
          <w:cols w:space="720"/>
          <w:docGrid w:linePitch="381"/>
        </w:sectPr>
      </w:pPr>
    </w:p>
    <w:p w:rsidR="00A72C53" w:rsidRDefault="00A72C53" w:rsidP="00A72C53">
      <w:pPr>
        <w:ind w:firstLine="480"/>
        <w:rPr>
          <w:rFonts w:ascii="Consolas" w:hAnsi="Consolas"/>
          <w:color w:val="222222"/>
          <w:sz w:val="18"/>
          <w:szCs w:val="18"/>
          <w:shd w:val="clear" w:color="auto" w:fill="FFFFFF"/>
        </w:rPr>
      </w:pPr>
      <w:r w:rsidRPr="00B752F6">
        <w:rPr>
          <w:position w:val="-14"/>
        </w:rPr>
        <w:object w:dxaOrig="859" w:dyaOrig="499">
          <v:shape id="_x0000_i1292" type="#_x0000_t75" style="width:43.2pt;height:25.2pt" o:ole="">
            <v:imagedata r:id="rId42" o:title=""/>
          </v:shape>
          <o:OLEObject Type="Embed" ProgID="Equation.DSMT4" ShapeID="_x0000_i1292" DrawAspect="Content" ObjectID="_1656594201" r:id="rId43"/>
        </w:object>
      </w:r>
      <w:r w:rsidR="00A607F1">
        <w:rPr>
          <w:rFonts w:ascii="Consolas" w:hAnsi="Consolas"/>
          <w:color w:val="222222"/>
          <w:sz w:val="18"/>
          <w:szCs w:val="18"/>
          <w:shd w:val="clear" w:color="auto" w:fill="FFFFFF"/>
        </w:rPr>
        <w:t xml:space="preserve"> </w:t>
      </w:r>
    </w:p>
    <w:p w:rsidR="00A607F1" w:rsidRDefault="00A72C53" w:rsidP="006F130C">
      <w:pPr>
        <w:ind w:firstLine="480"/>
        <w:rPr>
          <w:rFonts w:ascii="Consolas" w:hAnsi="Consolas"/>
          <w:color w:val="222222"/>
          <w:sz w:val="18"/>
          <w:szCs w:val="18"/>
          <w:shd w:val="clear" w:color="auto" w:fill="FFFFFF"/>
        </w:rPr>
      </w:pPr>
      <w:r w:rsidRPr="00B752F6">
        <w:rPr>
          <w:position w:val="-16"/>
        </w:rPr>
        <w:object w:dxaOrig="1340" w:dyaOrig="540">
          <v:shape id="_x0000_i1294" type="#_x0000_t75" style="width:67.2pt;height:27pt" o:ole="">
            <v:imagedata r:id="rId44" o:title=""/>
          </v:shape>
          <o:OLEObject Type="Embed" ProgID="Equation.DSMT4" ShapeID="_x0000_i1294" DrawAspect="Content" ObjectID="_1656594202" r:id="rId45"/>
        </w:object>
      </w:r>
    </w:p>
    <w:p w:rsidR="00B752F6" w:rsidRDefault="00A72C53" w:rsidP="006F130C">
      <w:pPr>
        <w:ind w:firstLine="480"/>
        <w:rPr>
          <w:rFonts w:ascii="Consolas" w:hAnsi="Consolas"/>
          <w:color w:val="222222"/>
          <w:sz w:val="18"/>
          <w:szCs w:val="18"/>
          <w:shd w:val="clear" w:color="auto" w:fill="FFFFFF"/>
        </w:rPr>
      </w:pPr>
      <w:r w:rsidRPr="00B752F6">
        <w:rPr>
          <w:position w:val="-14"/>
        </w:rPr>
        <w:object w:dxaOrig="1480" w:dyaOrig="499">
          <v:shape id="_x0000_i1296" type="#_x0000_t75" style="width:73.8pt;height:25.2pt" o:ole="">
            <v:imagedata r:id="rId46" o:title=""/>
          </v:shape>
          <o:OLEObject Type="Embed" ProgID="Equation.DSMT4" ShapeID="_x0000_i1296" DrawAspect="Content" ObjectID="_1656594203" r:id="rId47"/>
        </w:object>
      </w:r>
    </w:p>
    <w:p w:rsidR="00A607F1" w:rsidRDefault="00A72C53" w:rsidP="006F130C">
      <w:pPr>
        <w:ind w:firstLine="480"/>
        <w:rPr>
          <w:rFonts w:ascii="Consolas" w:hAnsi="Consolas"/>
          <w:color w:val="222222"/>
          <w:sz w:val="18"/>
          <w:szCs w:val="18"/>
          <w:shd w:val="clear" w:color="auto" w:fill="FFFFFF"/>
        </w:rPr>
      </w:pPr>
      <w:r w:rsidRPr="00B752F6">
        <w:rPr>
          <w:position w:val="-14"/>
        </w:rPr>
        <w:object w:dxaOrig="1640" w:dyaOrig="499">
          <v:shape id="_x0000_i1298" type="#_x0000_t75" style="width:82.2pt;height:25.2pt" o:ole="">
            <v:imagedata r:id="rId48" o:title=""/>
          </v:shape>
          <o:OLEObject Type="Embed" ProgID="Equation.DSMT4" ShapeID="_x0000_i1298" DrawAspect="Content" ObjectID="_1656594204" r:id="rId49"/>
        </w:object>
      </w:r>
    </w:p>
    <w:p w:rsidR="00A607F1" w:rsidRDefault="00A72C53" w:rsidP="006F130C">
      <w:pPr>
        <w:ind w:firstLine="480"/>
        <w:rPr>
          <w:rFonts w:ascii="Consolas" w:hAnsi="Consolas"/>
          <w:color w:val="222222"/>
          <w:sz w:val="18"/>
          <w:szCs w:val="18"/>
          <w:shd w:val="clear" w:color="auto" w:fill="FFFFFF"/>
        </w:rPr>
      </w:pPr>
      <w:r w:rsidRPr="00B752F6">
        <w:rPr>
          <w:position w:val="-14"/>
        </w:rPr>
        <w:object w:dxaOrig="1579" w:dyaOrig="499">
          <v:shape id="_x0000_i1300" type="#_x0000_t75" style="width:79.2pt;height:25.2pt" o:ole="">
            <v:imagedata r:id="rId50" o:title=""/>
          </v:shape>
          <o:OLEObject Type="Embed" ProgID="Equation.DSMT4" ShapeID="_x0000_i1300" DrawAspect="Content" ObjectID="_1656594205" r:id="rId51"/>
        </w:object>
      </w:r>
    </w:p>
    <w:p w:rsidR="00A607F1" w:rsidRDefault="00A72C53" w:rsidP="006F130C">
      <w:pPr>
        <w:ind w:firstLine="480"/>
        <w:rPr>
          <w:rFonts w:ascii="Consolas" w:hAnsi="Consolas"/>
          <w:color w:val="222222"/>
          <w:sz w:val="18"/>
          <w:szCs w:val="18"/>
          <w:shd w:val="clear" w:color="auto" w:fill="FFFFFF"/>
        </w:rPr>
      </w:pPr>
      <w:r w:rsidRPr="00B752F6">
        <w:rPr>
          <w:position w:val="-14"/>
        </w:rPr>
        <w:object w:dxaOrig="1740" w:dyaOrig="499">
          <v:shape id="_x0000_i1302" type="#_x0000_t75" style="width:87pt;height:25.2pt" o:ole="">
            <v:imagedata r:id="rId52" o:title=""/>
          </v:shape>
          <o:OLEObject Type="Embed" ProgID="Equation.DSMT4" ShapeID="_x0000_i1302" DrawAspect="Content" ObjectID="_1656594206" r:id="rId53"/>
        </w:object>
      </w:r>
    </w:p>
    <w:p w:rsidR="00A607F1" w:rsidRDefault="00A72C53" w:rsidP="006F130C">
      <w:pPr>
        <w:ind w:firstLine="480"/>
        <w:rPr>
          <w:rFonts w:ascii="Consolas" w:hAnsi="Consolas"/>
          <w:color w:val="222222"/>
          <w:sz w:val="18"/>
          <w:szCs w:val="18"/>
          <w:shd w:val="clear" w:color="auto" w:fill="FFFFFF"/>
        </w:rPr>
      </w:pPr>
      <w:r w:rsidRPr="00B752F6">
        <w:rPr>
          <w:position w:val="-14"/>
        </w:rPr>
        <w:object w:dxaOrig="2060" w:dyaOrig="499">
          <v:shape id="_x0000_i1304" type="#_x0000_t75" style="width:103.2pt;height:25.2pt" o:ole="">
            <v:imagedata r:id="rId54" o:title=""/>
          </v:shape>
          <o:OLEObject Type="Embed" ProgID="Equation.DSMT4" ShapeID="_x0000_i1304" DrawAspect="Content" ObjectID="_1656594207" r:id="rId55"/>
        </w:object>
      </w:r>
    </w:p>
    <w:p w:rsidR="00A607F1" w:rsidRDefault="00A72C53" w:rsidP="006F130C">
      <w:pPr>
        <w:ind w:firstLine="480"/>
        <w:rPr>
          <w:rFonts w:ascii="Consolas" w:hAnsi="Consolas"/>
          <w:color w:val="222222"/>
          <w:sz w:val="18"/>
          <w:szCs w:val="18"/>
          <w:shd w:val="clear" w:color="auto" w:fill="FFFFFF"/>
        </w:rPr>
      </w:pPr>
      <w:r w:rsidRPr="00B752F6">
        <w:rPr>
          <w:position w:val="-14"/>
        </w:rPr>
        <w:object w:dxaOrig="2220" w:dyaOrig="499">
          <v:shape id="_x0000_i1306" type="#_x0000_t75" style="width:111pt;height:25.2pt" o:ole="">
            <v:imagedata r:id="rId56" o:title=""/>
          </v:shape>
          <o:OLEObject Type="Embed" ProgID="Equation.DSMT4" ShapeID="_x0000_i1306" DrawAspect="Content" ObjectID="_1656594208" r:id="rId57"/>
        </w:object>
      </w:r>
    </w:p>
    <w:p w:rsidR="00A607F1" w:rsidRDefault="00A72C53" w:rsidP="006F130C">
      <w:pPr>
        <w:ind w:firstLine="480"/>
        <w:rPr>
          <w:rFonts w:ascii="Consolas" w:hAnsi="Consolas"/>
          <w:color w:val="222222"/>
          <w:sz w:val="18"/>
          <w:szCs w:val="18"/>
          <w:shd w:val="clear" w:color="auto" w:fill="FFFFFF"/>
        </w:rPr>
      </w:pPr>
      <w:r w:rsidRPr="00B752F6">
        <w:rPr>
          <w:position w:val="-16"/>
        </w:rPr>
        <w:object w:dxaOrig="2640" w:dyaOrig="540">
          <v:shape id="_x0000_i1308" type="#_x0000_t75" style="width:132pt;height:27pt" o:ole="">
            <v:imagedata r:id="rId58" o:title=""/>
          </v:shape>
          <o:OLEObject Type="Embed" ProgID="Equation.DSMT4" ShapeID="_x0000_i1308" DrawAspect="Content" ObjectID="_1656594209" r:id="rId59"/>
        </w:object>
      </w:r>
    </w:p>
    <w:p w:rsidR="00A607F1" w:rsidRDefault="00A72C53" w:rsidP="006F130C">
      <w:pPr>
        <w:ind w:firstLine="480"/>
        <w:rPr>
          <w:rFonts w:ascii="Consolas" w:hAnsi="Consolas"/>
          <w:color w:val="222222"/>
          <w:sz w:val="18"/>
          <w:szCs w:val="18"/>
          <w:shd w:val="clear" w:color="auto" w:fill="FFFFFF"/>
        </w:rPr>
      </w:pPr>
      <w:r w:rsidRPr="00B752F6">
        <w:rPr>
          <w:position w:val="-24"/>
        </w:rPr>
        <w:object w:dxaOrig="3000" w:dyaOrig="620">
          <v:shape id="_x0000_i1310" type="#_x0000_t75" style="width:150pt;height:31.2pt" o:ole="">
            <v:imagedata r:id="rId60" o:title=""/>
          </v:shape>
          <o:OLEObject Type="Embed" ProgID="Equation.DSMT4" ShapeID="_x0000_i1310" DrawAspect="Content" ObjectID="_1656594210" r:id="rId61"/>
        </w:object>
      </w:r>
    </w:p>
    <w:p w:rsidR="00A607F1" w:rsidRDefault="00A72C53" w:rsidP="006F130C">
      <w:pPr>
        <w:ind w:firstLine="480"/>
        <w:rPr>
          <w:rFonts w:ascii="Consolas" w:hAnsi="Consolas"/>
          <w:color w:val="222222"/>
          <w:sz w:val="18"/>
          <w:szCs w:val="18"/>
          <w:shd w:val="clear" w:color="auto" w:fill="FFFFFF"/>
        </w:rPr>
      </w:pPr>
      <w:r w:rsidRPr="00B752F6">
        <w:rPr>
          <w:position w:val="-32"/>
        </w:rPr>
        <w:object w:dxaOrig="2040" w:dyaOrig="700">
          <v:shape id="_x0000_i1312" type="#_x0000_t75" style="width:102pt;height:34.8pt" o:ole="">
            <v:imagedata r:id="rId62" o:title=""/>
          </v:shape>
          <o:OLEObject Type="Embed" ProgID="Equation.DSMT4" ShapeID="_x0000_i1312" DrawAspect="Content" ObjectID="_1656594211" r:id="rId63"/>
        </w:object>
      </w:r>
    </w:p>
    <w:p w:rsidR="00A607F1" w:rsidRDefault="00A72C53" w:rsidP="006F130C">
      <w:pPr>
        <w:ind w:firstLine="480"/>
        <w:rPr>
          <w:rFonts w:ascii="Consolas" w:hAnsi="Consolas"/>
          <w:color w:val="222222"/>
          <w:sz w:val="18"/>
          <w:szCs w:val="18"/>
          <w:shd w:val="clear" w:color="auto" w:fill="FFFFFF"/>
        </w:rPr>
      </w:pPr>
      <w:r w:rsidRPr="00B752F6">
        <w:rPr>
          <w:position w:val="-32"/>
        </w:rPr>
        <w:object w:dxaOrig="2220" w:dyaOrig="700">
          <v:shape id="_x0000_i1314" type="#_x0000_t75" style="width:111pt;height:34.8pt" o:ole="">
            <v:imagedata r:id="rId64" o:title=""/>
          </v:shape>
          <o:OLEObject Type="Embed" ProgID="Equation.DSMT4" ShapeID="_x0000_i1314" DrawAspect="Content" ObjectID="_1656594212" r:id="rId65"/>
        </w:object>
      </w:r>
    </w:p>
    <w:p w:rsidR="00A607F1" w:rsidRDefault="00A72C53" w:rsidP="006F130C">
      <w:pPr>
        <w:ind w:firstLine="480"/>
        <w:rPr>
          <w:rFonts w:ascii="Consolas" w:hAnsi="Consolas"/>
          <w:color w:val="222222"/>
          <w:sz w:val="18"/>
          <w:szCs w:val="18"/>
          <w:shd w:val="clear" w:color="auto" w:fill="FFFFFF"/>
        </w:rPr>
      </w:pPr>
      <w:r w:rsidRPr="00B752F6">
        <w:rPr>
          <w:position w:val="-24"/>
        </w:rPr>
        <w:object w:dxaOrig="1860" w:dyaOrig="620">
          <v:shape id="_x0000_i1316" type="#_x0000_t75" style="width:93pt;height:31.2pt" o:ole="">
            <v:imagedata r:id="rId66" o:title=""/>
          </v:shape>
          <o:OLEObject Type="Embed" ProgID="Equation.DSMT4" ShapeID="_x0000_i1316" DrawAspect="Content" ObjectID="_1656594213" r:id="rId67"/>
        </w:object>
      </w:r>
    </w:p>
    <w:p w:rsidR="00A607F1" w:rsidRDefault="00A72C53" w:rsidP="006F130C">
      <w:pPr>
        <w:ind w:firstLine="480"/>
        <w:rPr>
          <w:rFonts w:ascii="Consolas" w:hAnsi="Consolas"/>
          <w:color w:val="222222"/>
          <w:sz w:val="18"/>
          <w:szCs w:val="18"/>
          <w:shd w:val="clear" w:color="auto" w:fill="FFFFFF"/>
        </w:rPr>
      </w:pPr>
      <w:r w:rsidRPr="00B752F6">
        <w:rPr>
          <w:position w:val="-24"/>
        </w:rPr>
        <w:object w:dxaOrig="2000" w:dyaOrig="620">
          <v:shape id="_x0000_i1318" type="#_x0000_t75" style="width:100.2pt;height:31.2pt" o:ole="">
            <v:imagedata r:id="rId68" o:title=""/>
          </v:shape>
          <o:OLEObject Type="Embed" ProgID="Equation.DSMT4" ShapeID="_x0000_i1318" DrawAspect="Content" ObjectID="_1656594214" r:id="rId69"/>
        </w:object>
      </w:r>
    </w:p>
    <w:p w:rsidR="00A72C53" w:rsidRDefault="00A72C53" w:rsidP="006F130C">
      <w:pPr>
        <w:ind w:firstLine="480"/>
        <w:sectPr w:rsidR="00A72C53" w:rsidSect="00A72C53">
          <w:type w:val="continuous"/>
          <w:pgSz w:w="12240" w:h="15840"/>
          <w:pgMar w:top="284" w:right="284" w:bottom="284" w:left="284" w:header="720" w:footer="720" w:gutter="0"/>
          <w:cols w:num="3" w:space="720"/>
          <w:docGrid w:linePitch="381"/>
        </w:sectPr>
      </w:pPr>
    </w:p>
    <w:p w:rsidR="00824C5B" w:rsidRDefault="00824C5B" w:rsidP="00824C5B">
      <w:pPr>
        <w:pBdr>
          <w:bottom w:val="single" w:sz="6" w:space="1" w:color="auto"/>
        </w:pBdr>
        <w:ind w:firstLine="480"/>
      </w:pPr>
    </w:p>
    <w:p w:rsidR="00824C5B" w:rsidRDefault="00824C5B" w:rsidP="00824C5B">
      <w:pPr>
        <w:pStyle w:val="2"/>
        <w:numPr>
          <w:ilvl w:val="0"/>
          <w:numId w:val="0"/>
        </w:numPr>
        <w:ind w:left="576"/>
      </w:pPr>
    </w:p>
    <w:p w:rsidR="00824C5B" w:rsidRPr="00824C5B" w:rsidRDefault="00824C5B" w:rsidP="00824C5B">
      <w:pPr>
        <w:pStyle w:val="3"/>
        <w:numPr>
          <w:ilvl w:val="0"/>
          <w:numId w:val="0"/>
        </w:numPr>
        <w:ind w:left="720"/>
        <w:sectPr w:rsidR="00824C5B" w:rsidRPr="00824C5B" w:rsidSect="00824C5B">
          <w:type w:val="continuous"/>
          <w:pgSz w:w="12240" w:h="15840"/>
          <w:pgMar w:top="284" w:right="284" w:bottom="284" w:left="284" w:header="720" w:footer="720" w:gutter="0"/>
          <w:cols w:space="720"/>
          <w:docGrid w:linePitch="381"/>
        </w:sectPr>
      </w:pPr>
    </w:p>
    <w:p w:rsidR="00554234" w:rsidRDefault="007144D2" w:rsidP="00554234">
      <w:pPr>
        <w:pStyle w:val="1"/>
      </w:pPr>
      <w:r>
        <w:rPr>
          <w:rFonts w:hint="eastAsia"/>
        </w:rPr>
        <w:t>积分公式</w:t>
      </w:r>
    </w:p>
    <w:p w:rsidR="00554234" w:rsidRDefault="005C7973" w:rsidP="00554234">
      <w:pPr>
        <w:ind w:firstLine="480"/>
      </w:pPr>
      <w:r w:rsidRPr="005C7973">
        <w:rPr>
          <w:position w:val="-28"/>
        </w:rPr>
        <w:object w:dxaOrig="2659" w:dyaOrig="700">
          <v:shape id="_x0000_i1324" type="#_x0000_t75" style="width:133.2pt;height:34.8pt" o:ole="">
            <v:imagedata r:id="rId70" o:title=""/>
          </v:shape>
          <o:OLEObject Type="Embed" ProgID="Equation.DSMT4" ShapeID="_x0000_i1324" DrawAspect="Content" ObjectID="_1656594215" r:id="rId71"/>
        </w:object>
      </w:r>
    </w:p>
    <w:p w:rsidR="00554234" w:rsidRDefault="005C7973" w:rsidP="00554234">
      <w:pPr>
        <w:ind w:firstLine="480"/>
      </w:pPr>
      <w:r w:rsidRPr="005C7973">
        <w:rPr>
          <w:position w:val="-24"/>
        </w:rPr>
        <w:object w:dxaOrig="1740" w:dyaOrig="620">
          <v:shape id="_x0000_i1327" type="#_x0000_t75" style="width:87pt;height:31.2pt" o:ole="">
            <v:imagedata r:id="rId72" o:title=""/>
          </v:shape>
          <o:OLEObject Type="Embed" ProgID="Equation.DSMT4" ShapeID="_x0000_i1327" DrawAspect="Content" ObjectID="_1656594216" r:id="rId73"/>
        </w:object>
      </w:r>
    </w:p>
    <w:p w:rsidR="00D226F0" w:rsidRPr="000652BB" w:rsidRDefault="005C7973" w:rsidP="00B354AF">
      <w:pPr>
        <w:ind w:firstLine="480"/>
      </w:pPr>
      <w:r w:rsidRPr="000652BB">
        <w:rPr>
          <w:position w:val="-24"/>
        </w:rPr>
        <w:object w:dxaOrig="2140" w:dyaOrig="620">
          <v:shape id="_x0000_i1546" type="#_x0000_t75" style="width:106.8pt;height:31.2pt" o:ole="">
            <v:imagedata r:id="rId74" o:title=""/>
          </v:shape>
          <o:OLEObject Type="Embed" ProgID="Equation.DSMT4" ShapeID="_x0000_i1546" DrawAspect="Content" ObjectID="_1656594217" r:id="rId75"/>
        </w:object>
      </w:r>
    </w:p>
    <w:p w:rsidR="00D226F0" w:rsidRDefault="005A4DA4" w:rsidP="00D226F0">
      <w:pPr>
        <w:ind w:firstLine="480"/>
      </w:pPr>
      <w:r>
        <w:rPr>
          <w:rFonts w:cstheme="minorHAnsi"/>
        </w:rPr>
        <w:t>●</w:t>
      </w:r>
      <w:r w:rsidR="00D226F0" w:rsidRPr="005A4DA4">
        <w:rPr>
          <w:position w:val="-24"/>
          <w:highlight w:val="yellow"/>
        </w:rPr>
        <w:object w:dxaOrig="2760" w:dyaOrig="620">
          <v:shape id="_x0000_i1480" type="#_x0000_t75" style="width:138pt;height:31.2pt" o:ole="">
            <v:imagedata r:id="rId76" o:title=""/>
          </v:shape>
          <o:OLEObject Type="Embed" ProgID="Equation.DSMT4" ShapeID="_x0000_i1480" DrawAspect="Content" ObjectID="_1656594218" r:id="rId77"/>
        </w:object>
      </w:r>
    </w:p>
    <w:p w:rsidR="00AF6E72" w:rsidRDefault="00AF6E72" w:rsidP="00D226F0">
      <w:pPr>
        <w:ind w:firstLine="480"/>
      </w:pPr>
      <w:r w:rsidRPr="005C7973">
        <w:rPr>
          <w:position w:val="-28"/>
        </w:rPr>
        <w:object w:dxaOrig="2560" w:dyaOrig="680">
          <v:shape id="_x0000_i1549" type="#_x0000_t75" style="width:127.8pt;height:34.2pt" o:ole="">
            <v:imagedata r:id="rId78" o:title=""/>
          </v:shape>
          <o:OLEObject Type="Embed" ProgID="Equation.DSMT4" ShapeID="_x0000_i1549" DrawAspect="Content" ObjectID="_1656594219" r:id="rId79"/>
        </w:object>
      </w:r>
    </w:p>
    <w:p w:rsidR="002A5DB9" w:rsidRDefault="005A4DA4" w:rsidP="00D226F0">
      <w:pPr>
        <w:ind w:firstLine="480"/>
      </w:pPr>
      <w:r>
        <w:rPr>
          <w:rFonts w:cstheme="minorHAnsi"/>
        </w:rPr>
        <w:t>●</w:t>
      </w:r>
      <w:r w:rsidR="00D226F0" w:rsidRPr="005A4DA4">
        <w:rPr>
          <w:position w:val="-28"/>
          <w:highlight w:val="yellow"/>
        </w:rPr>
        <w:object w:dxaOrig="2900" w:dyaOrig="680">
          <v:shape id="_x0000_i1481" type="#_x0000_t75" style="width:145.2pt;height:34.2pt" o:ole="">
            <v:imagedata r:id="rId80" o:title=""/>
          </v:shape>
          <o:OLEObject Type="Embed" ProgID="Equation.DSMT4" ShapeID="_x0000_i1481" DrawAspect="Content" ObjectID="_1656594220" r:id="rId81"/>
        </w:object>
      </w:r>
    </w:p>
    <w:p w:rsidR="00D226F0" w:rsidRDefault="00AF6E72" w:rsidP="00D226F0">
      <w:pPr>
        <w:ind w:firstLine="480"/>
      </w:pPr>
      <w:r w:rsidRPr="005C7973">
        <w:rPr>
          <w:position w:val="-32"/>
        </w:rPr>
        <w:object w:dxaOrig="4180" w:dyaOrig="700">
          <v:shape id="_x0000_i1543" type="#_x0000_t75" style="width:208.8pt;height:34.8pt" o:ole="">
            <v:imagedata r:id="rId82" o:title=""/>
          </v:shape>
          <o:OLEObject Type="Embed" ProgID="Equation.DSMT4" ShapeID="_x0000_i1543" DrawAspect="Content" ObjectID="_1656594221" r:id="rId83"/>
        </w:object>
      </w:r>
    </w:p>
    <w:p w:rsidR="00D226F0" w:rsidRDefault="005A4DA4" w:rsidP="00D226F0">
      <w:pPr>
        <w:ind w:firstLine="480"/>
      </w:pPr>
      <w:r>
        <w:rPr>
          <w:rFonts w:cstheme="minorHAnsi"/>
        </w:rPr>
        <w:t>●</w:t>
      </w:r>
      <w:r w:rsidR="00D226F0" w:rsidRPr="005A4DA4">
        <w:rPr>
          <w:position w:val="-32"/>
          <w:highlight w:val="yellow"/>
        </w:rPr>
        <w:object w:dxaOrig="2740" w:dyaOrig="700">
          <v:shape id="_x0000_i1537" type="#_x0000_t75" style="width:136.8pt;height:34.8pt" o:ole="">
            <v:imagedata r:id="rId84" o:title=""/>
          </v:shape>
          <o:OLEObject Type="Embed" ProgID="Equation.DSMT4" ShapeID="_x0000_i1537" DrawAspect="Content" ObjectID="_1656594222" r:id="rId85"/>
        </w:object>
      </w:r>
    </w:p>
    <w:p w:rsidR="00D226F0" w:rsidRPr="007144D2" w:rsidRDefault="005A4DA4" w:rsidP="00D226F0">
      <w:pPr>
        <w:pBdr>
          <w:bottom w:val="single" w:sz="12" w:space="1" w:color="auto"/>
        </w:pBdr>
        <w:ind w:firstLine="480"/>
        <w:rPr>
          <w:rFonts w:hint="eastAsia"/>
        </w:rPr>
      </w:pPr>
      <w:r>
        <w:rPr>
          <w:rFonts w:cstheme="minorHAnsi"/>
        </w:rPr>
        <w:t>●</w:t>
      </w:r>
      <w:r w:rsidR="00D226F0" w:rsidRPr="005A4DA4">
        <w:rPr>
          <w:position w:val="-32"/>
          <w:highlight w:val="yellow"/>
        </w:rPr>
        <w:object w:dxaOrig="3460" w:dyaOrig="700">
          <v:shape id="_x0000_i1540" type="#_x0000_t75" style="width:172.8pt;height:34.8pt" o:ole="">
            <v:imagedata r:id="rId86" o:title=""/>
          </v:shape>
          <o:OLEObject Type="Embed" ProgID="Equation.DSMT4" ShapeID="_x0000_i1540" DrawAspect="Content" ObjectID="_1656594223" r:id="rId87"/>
        </w:object>
      </w:r>
    </w:p>
    <w:p w:rsidR="004E22D8" w:rsidRDefault="00554234" w:rsidP="00554234">
      <w:pPr>
        <w:ind w:firstLine="480"/>
      </w:pPr>
      <w:r w:rsidRPr="005C7973">
        <w:rPr>
          <w:position w:val="-16"/>
        </w:rPr>
        <w:object w:dxaOrig="2160" w:dyaOrig="440">
          <v:shape id="_x0000_i1606" type="#_x0000_t75" style="width:108pt;height:22.2pt" o:ole="">
            <v:imagedata r:id="rId88" o:title=""/>
          </v:shape>
          <o:OLEObject Type="Embed" ProgID="Equation.DSMT4" ShapeID="_x0000_i1606" DrawAspect="Content" ObjectID="_1656594224" r:id="rId89"/>
        </w:object>
      </w:r>
    </w:p>
    <w:p w:rsidR="00554234" w:rsidRDefault="004E22D8" w:rsidP="00554234">
      <w:pPr>
        <w:ind w:firstLine="480"/>
      </w:pPr>
      <w:r w:rsidRPr="005C7973">
        <w:rPr>
          <w:position w:val="-28"/>
        </w:rPr>
        <w:object w:dxaOrig="4260" w:dyaOrig="680">
          <v:shape id="_x0000_i1609" type="#_x0000_t75" style="width:213pt;height:34.2pt" o:ole="">
            <v:imagedata r:id="rId90" o:title=""/>
          </v:shape>
          <o:OLEObject Type="Embed" ProgID="Equation.DSMT4" ShapeID="_x0000_i1609" DrawAspect="Content" ObjectID="_1656594225" r:id="rId91"/>
        </w:object>
      </w:r>
    </w:p>
    <w:p w:rsidR="004E22D8" w:rsidRDefault="004E22D8" w:rsidP="00554234">
      <w:pPr>
        <w:pBdr>
          <w:bottom w:val="single" w:sz="12" w:space="1" w:color="auto"/>
        </w:pBdr>
        <w:ind w:firstLine="480"/>
      </w:pPr>
      <w:r w:rsidRPr="00D226F0">
        <w:rPr>
          <w:position w:val="-24"/>
        </w:rPr>
        <w:object w:dxaOrig="2320" w:dyaOrig="620">
          <v:shape id="_x0000_i1610" type="#_x0000_t75" style="width:115.8pt;height:31.2pt" o:ole="">
            <v:imagedata r:id="rId92" o:title=""/>
          </v:shape>
          <o:OLEObject Type="Embed" ProgID="Equation.DSMT4" ShapeID="_x0000_i1610" DrawAspect="Content" ObjectID="_1656594226" r:id="rId93"/>
        </w:object>
      </w:r>
    </w:p>
    <w:p w:rsidR="009375DD" w:rsidRDefault="009375DD" w:rsidP="00554234">
      <w:pPr>
        <w:ind w:firstLine="480"/>
      </w:pPr>
    </w:p>
    <w:p w:rsidR="00734663" w:rsidRDefault="006E4F88" w:rsidP="00554234">
      <w:pPr>
        <w:ind w:firstLine="480"/>
      </w:pPr>
      <w:r w:rsidRPr="005C7973">
        <w:rPr>
          <w:position w:val="-16"/>
        </w:rPr>
        <w:object w:dxaOrig="1980" w:dyaOrig="440">
          <v:shape id="_x0000_i1607" type="#_x0000_t75" style="width:99pt;height:22.2pt" o:ole="">
            <v:imagedata r:id="rId94" o:title=""/>
          </v:shape>
          <o:OLEObject Type="Embed" ProgID="Equation.DSMT4" ShapeID="_x0000_i1607" DrawAspect="Content" ObjectID="_1656594227" r:id="rId95"/>
        </w:object>
      </w:r>
    </w:p>
    <w:p w:rsidR="007C5BE5" w:rsidRDefault="00734663" w:rsidP="00554234">
      <w:pPr>
        <w:ind w:firstLine="480"/>
      </w:pPr>
      <w:r w:rsidRPr="005C7973">
        <w:rPr>
          <w:position w:val="-28"/>
        </w:rPr>
        <w:object w:dxaOrig="4900" w:dyaOrig="680">
          <v:shape id="_x0000_i1611" type="#_x0000_t75" style="width:244.8pt;height:34.2pt" o:ole="">
            <v:imagedata r:id="rId96" o:title=""/>
          </v:shape>
          <o:OLEObject Type="Embed" ProgID="Equation.DSMT4" ShapeID="_x0000_i1611" DrawAspect="Content" ObjectID="_1656594228" r:id="rId97"/>
        </w:object>
      </w:r>
    </w:p>
    <w:p w:rsidR="00554234" w:rsidRDefault="007C5BE5" w:rsidP="00554234">
      <w:pPr>
        <w:pBdr>
          <w:bottom w:val="single" w:sz="12" w:space="1" w:color="auto"/>
        </w:pBdr>
        <w:ind w:firstLine="480"/>
      </w:pPr>
      <w:r w:rsidRPr="00554234">
        <w:rPr>
          <w:position w:val="-24"/>
        </w:rPr>
        <w:object w:dxaOrig="2160" w:dyaOrig="620">
          <v:shape id="_x0000_i1612" type="#_x0000_t75" style="width:108pt;height:31.2pt" o:ole="">
            <v:imagedata r:id="rId98" o:title=""/>
          </v:shape>
          <o:OLEObject Type="Embed" ProgID="Equation.DSMT4" ShapeID="_x0000_i1612" DrawAspect="Content" ObjectID="_1656594229" r:id="rId99"/>
        </w:object>
      </w:r>
    </w:p>
    <w:p w:rsidR="007C5BE5" w:rsidRDefault="007C5BE5" w:rsidP="00554234">
      <w:pPr>
        <w:ind w:firstLine="480"/>
      </w:pPr>
    </w:p>
    <w:p w:rsidR="00554234" w:rsidRDefault="00554234" w:rsidP="00554234">
      <w:pPr>
        <w:ind w:firstLine="480"/>
      </w:pPr>
      <w:r w:rsidRPr="005C7973">
        <w:rPr>
          <w:position w:val="-16"/>
        </w:rPr>
        <w:object w:dxaOrig="2560" w:dyaOrig="440">
          <v:shape id="_x0000_i1605" type="#_x0000_t75" style="width:127.8pt;height:22.2pt" o:ole="">
            <v:imagedata r:id="rId100" o:title=""/>
          </v:shape>
          <o:OLEObject Type="Embed" ProgID="Equation.DSMT4" ShapeID="_x0000_i1605" DrawAspect="Content" ObjectID="_1656594230" r:id="rId101"/>
        </w:object>
      </w:r>
    </w:p>
    <w:p w:rsidR="00554234" w:rsidRDefault="006E4F88" w:rsidP="00554234">
      <w:pPr>
        <w:ind w:firstLine="480"/>
      </w:pPr>
      <w:r w:rsidRPr="006E4F88">
        <w:rPr>
          <w:position w:val="-24"/>
        </w:rPr>
        <w:object w:dxaOrig="2400" w:dyaOrig="620">
          <v:shape id="_x0000_i1608" type="#_x0000_t75" style="width:120pt;height:31.2pt" o:ole="">
            <v:imagedata r:id="rId102" o:title=""/>
          </v:shape>
          <o:OLEObject Type="Embed" ProgID="Equation.DSMT4" ShapeID="_x0000_i1608" DrawAspect="Content" ObjectID="_1656594231" r:id="rId103"/>
        </w:object>
      </w:r>
    </w:p>
    <w:p w:rsidR="00554234" w:rsidRDefault="00554234" w:rsidP="00251815">
      <w:pPr>
        <w:ind w:firstLineChars="0" w:firstLine="0"/>
      </w:pPr>
    </w:p>
    <w:p w:rsidR="00251815" w:rsidRDefault="005C7973" w:rsidP="00D226F0">
      <w:pPr>
        <w:ind w:firstLine="480"/>
      </w:pPr>
      <w:r w:rsidRPr="005C7973">
        <w:rPr>
          <w:position w:val="-16"/>
        </w:rPr>
        <w:object w:dxaOrig="1500" w:dyaOrig="440">
          <v:shape id="_x0000_i1603" type="#_x0000_t75" style="width:75pt;height:22.2pt" o:ole="">
            <v:imagedata r:id="rId104" o:title=""/>
          </v:shape>
          <o:OLEObject Type="Embed" ProgID="Equation.DSMT4" ShapeID="_x0000_i1603" DrawAspect="Content" ObjectID="_1656594232" r:id="rId105"/>
        </w:object>
      </w:r>
    </w:p>
    <w:p w:rsidR="00554234" w:rsidRDefault="005C7973" w:rsidP="00D226F0">
      <w:pPr>
        <w:ind w:firstLine="480"/>
      </w:pPr>
      <w:r w:rsidRPr="005C7973">
        <w:rPr>
          <w:position w:val="-24"/>
        </w:rPr>
        <w:object w:dxaOrig="1700" w:dyaOrig="660">
          <v:shape id="_x0000_i1604" type="#_x0000_t75" style="width:85.2pt;height:33pt" o:ole="">
            <v:imagedata r:id="rId106" o:title=""/>
          </v:shape>
          <o:OLEObject Type="Embed" ProgID="Equation.DSMT4" ShapeID="_x0000_i1604" DrawAspect="Content" ObjectID="_1656594233" r:id="rId107"/>
        </w:object>
      </w:r>
    </w:p>
    <w:p w:rsidR="00213D5A" w:rsidRDefault="00213D5A" w:rsidP="00D226F0">
      <w:pPr>
        <w:ind w:firstLine="480"/>
      </w:pPr>
    </w:p>
    <w:p w:rsidR="00213D5A" w:rsidRDefault="00213D5A" w:rsidP="00D226F0">
      <w:pPr>
        <w:ind w:firstLine="480"/>
        <w:sectPr w:rsidR="00213D5A" w:rsidSect="00410783">
          <w:type w:val="continuous"/>
          <w:pgSz w:w="12240" w:h="15840"/>
          <w:pgMar w:top="284" w:right="284" w:bottom="284" w:left="284" w:header="720" w:footer="720" w:gutter="0"/>
          <w:cols w:num="2" w:space="720"/>
          <w:docGrid w:linePitch="381"/>
        </w:sectPr>
      </w:pPr>
    </w:p>
    <w:p w:rsidR="00603C4B" w:rsidRDefault="00CE7AE1" w:rsidP="007D5E92">
      <w:pPr>
        <w:ind w:firstLine="480"/>
      </w:pPr>
      <w:r>
        <w:rPr>
          <w:rFonts w:hint="eastAsia"/>
        </w:rPr>
        <w:t>若</w:t>
      </w:r>
      <w:r w:rsidRPr="00CE7AE1">
        <w:rPr>
          <w:position w:val="-20"/>
        </w:rPr>
        <w:object w:dxaOrig="1240" w:dyaOrig="440">
          <v:shape id="_x0000_i1692" type="#_x0000_t75" style="width:61.8pt;height:22.2pt" o:ole="">
            <v:imagedata r:id="rId108" o:title=""/>
          </v:shape>
          <o:OLEObject Type="Embed" ProgID="Equation.DSMT4" ShapeID="_x0000_i1692" DrawAspect="Content" ObjectID="_1656594234" r:id="rId109"/>
        </w:object>
      </w:r>
      <w:r>
        <w:rPr>
          <w:rFonts w:hint="eastAsia"/>
        </w:rPr>
        <w:t>，则称</w:t>
      </w:r>
      <w:r w:rsidR="007D5E92" w:rsidRPr="007D5E92">
        <w:rPr>
          <w:position w:val="-10"/>
        </w:rPr>
        <w:object w:dxaOrig="560" w:dyaOrig="320">
          <v:shape id="_x0000_i1696" type="#_x0000_t75" style="width:28.2pt;height:16.2pt" o:ole="">
            <v:imagedata r:id="rId110" o:title=""/>
          </v:shape>
          <o:OLEObject Type="Embed" ProgID="Equation.DSMT4" ShapeID="_x0000_i1696" DrawAspect="Content" ObjectID="_1656594235" r:id="rId111"/>
        </w:object>
      </w:r>
      <w:r w:rsidR="007D5E92" w:rsidRPr="007D5E92">
        <w:rPr>
          <w:rFonts w:hint="eastAsia"/>
        </w:rPr>
        <w:t>为曲线</w:t>
      </w:r>
      <w:r w:rsidR="007D5E92" w:rsidRPr="007D5E92">
        <w:rPr>
          <w:position w:val="-10"/>
        </w:rPr>
        <w:object w:dxaOrig="540" w:dyaOrig="320">
          <v:shape id="_x0000_i1699" type="#_x0000_t75" style="width:27pt;height:16.2pt" o:ole="">
            <v:imagedata r:id="rId112" o:title=""/>
          </v:shape>
          <o:OLEObject Type="Embed" ProgID="Equation.DSMT4" ShapeID="_x0000_i1699" DrawAspect="Content" ObjectID="_1656594236" r:id="rId113"/>
        </w:object>
      </w:r>
      <w:r w:rsidR="007D5E92">
        <w:t xml:space="preserve"> </w:t>
      </w:r>
      <w:r w:rsidR="007D5E92">
        <w:rPr>
          <w:rFonts w:hint="eastAsia"/>
        </w:rPr>
        <w:t>的水平渐近线</w:t>
      </w:r>
    </w:p>
    <w:p w:rsidR="007D5E92" w:rsidRDefault="007D5E92" w:rsidP="007D5E92">
      <w:pPr>
        <w:ind w:firstLine="480"/>
      </w:pPr>
      <w:r>
        <w:rPr>
          <w:rFonts w:hint="eastAsia"/>
        </w:rPr>
        <w:t>若</w:t>
      </w:r>
      <w:r w:rsidRPr="007D5E92">
        <w:rPr>
          <w:position w:val="-22"/>
        </w:rPr>
        <w:object w:dxaOrig="1340" w:dyaOrig="460">
          <v:shape id="_x0000_i1704" type="#_x0000_t75" style="width:67.2pt;height:22.8pt" o:ole="">
            <v:imagedata r:id="rId114" o:title=""/>
          </v:shape>
          <o:OLEObject Type="Embed" ProgID="Equation.DSMT4" ShapeID="_x0000_i1704" DrawAspect="Content" ObjectID="_1656594237" r:id="rId115"/>
        </w:object>
      </w:r>
      <w:r>
        <w:rPr>
          <w:rFonts w:hint="eastAsia"/>
        </w:rPr>
        <w:t>，则称</w:t>
      </w:r>
      <w:r w:rsidRPr="007D5E92">
        <w:rPr>
          <w:position w:val="-12"/>
        </w:rPr>
        <w:object w:dxaOrig="620" w:dyaOrig="360">
          <v:shape id="_x0000_i1706" type="#_x0000_t75" style="width:31.2pt;height:18pt" o:ole="">
            <v:imagedata r:id="rId116" o:title=""/>
          </v:shape>
          <o:OLEObject Type="Embed" ProgID="Equation.DSMT4" ShapeID="_x0000_i1706" DrawAspect="Content" ObjectID="_1656594238" r:id="rId117"/>
        </w:object>
      </w:r>
      <w:r w:rsidRPr="007D5E92">
        <w:rPr>
          <w:rFonts w:hint="eastAsia"/>
        </w:rPr>
        <w:t>为曲线</w:t>
      </w:r>
      <w:r w:rsidRPr="007D5E92">
        <w:rPr>
          <w:position w:val="-10"/>
        </w:rPr>
        <w:object w:dxaOrig="540" w:dyaOrig="320">
          <v:shape id="_x0000_i1702" type="#_x0000_t75" style="width:27pt;height:16.2pt" o:ole="">
            <v:imagedata r:id="rId112" o:title=""/>
          </v:shape>
          <o:OLEObject Type="Embed" ProgID="Equation.DSMT4" ShapeID="_x0000_i1702" DrawAspect="Content" ObjectID="_1656594239" r:id="rId118"/>
        </w:object>
      </w:r>
      <w:r>
        <w:t xml:space="preserve"> </w:t>
      </w:r>
      <w:r>
        <w:rPr>
          <w:rFonts w:hint="eastAsia"/>
        </w:rPr>
        <w:t>的垂直</w:t>
      </w:r>
      <w:r>
        <w:rPr>
          <w:rFonts w:hint="eastAsia"/>
        </w:rPr>
        <w:t>渐近线</w:t>
      </w:r>
    </w:p>
    <w:p w:rsidR="007D5E92" w:rsidRDefault="00E164F8" w:rsidP="00E164F8">
      <w:pPr>
        <w:ind w:firstLine="480"/>
        <w:rPr>
          <w:rFonts w:hint="eastAsia"/>
        </w:rPr>
      </w:pPr>
      <w:r>
        <w:rPr>
          <w:rFonts w:hint="eastAsia"/>
        </w:rPr>
        <w:t>若</w:t>
      </w:r>
      <w:r w:rsidRPr="00E164F8">
        <w:rPr>
          <w:position w:val="-20"/>
        </w:rPr>
        <w:object w:dxaOrig="2299" w:dyaOrig="440">
          <v:shape id="_x0000_i1708" type="#_x0000_t75" style="width:115.2pt;height:22.2pt" o:ole="">
            <v:imagedata r:id="rId119" o:title=""/>
          </v:shape>
          <o:OLEObject Type="Embed" ProgID="Equation.DSMT4" ShapeID="_x0000_i1708" DrawAspect="Content" ObjectID="_1656594240" r:id="rId120"/>
        </w:object>
      </w:r>
      <w:r>
        <w:t>,</w:t>
      </w:r>
      <w:r w:rsidRPr="00E164F8">
        <w:rPr>
          <w:rFonts w:hint="eastAsia"/>
        </w:rPr>
        <w:t>其中</w:t>
      </w:r>
      <w:r w:rsidRPr="00E164F8">
        <w:rPr>
          <w:position w:val="-50"/>
        </w:rPr>
        <w:object w:dxaOrig="1920" w:dyaOrig="1120">
          <v:shape id="_x0000_i1723" type="#_x0000_t75" style="width:96pt;height:55.8pt" o:ole="">
            <v:imagedata r:id="rId121" o:title=""/>
          </v:shape>
          <o:OLEObject Type="Embed" ProgID="Equation.DSMT4" ShapeID="_x0000_i1723" DrawAspect="Content" ObjectID="_1656594241" r:id="rId122"/>
        </w:object>
      </w:r>
      <w:r>
        <w:t>,</w:t>
      </w:r>
      <w:r>
        <w:rPr>
          <w:rFonts w:hint="eastAsia"/>
        </w:rPr>
        <w:t>则称</w:t>
      </w:r>
      <w:r w:rsidRPr="00E164F8">
        <w:rPr>
          <w:position w:val="-10"/>
        </w:rPr>
        <w:object w:dxaOrig="1020" w:dyaOrig="320">
          <v:shape id="_x0000_i1729" type="#_x0000_t75" style="width:51pt;height:16.2pt" o:ole="">
            <v:imagedata r:id="rId123" o:title=""/>
          </v:shape>
          <o:OLEObject Type="Embed" ProgID="Equation.DSMT4" ShapeID="_x0000_i1729" DrawAspect="Content" ObjectID="_1656594242" r:id="rId124"/>
        </w:object>
      </w:r>
      <w:r>
        <w:t xml:space="preserve"> </w:t>
      </w:r>
      <w:r>
        <w:rPr>
          <w:rFonts w:hint="eastAsia"/>
        </w:rPr>
        <w:t>为斜渐近线</w:t>
      </w:r>
    </w:p>
    <w:p w:rsidR="00505DE3" w:rsidRDefault="00505DE3">
      <w:pPr>
        <w:adjustRightInd/>
        <w:snapToGrid/>
        <w:spacing w:after="160" w:line="259" w:lineRule="auto"/>
        <w:ind w:firstLineChars="0" w:firstLine="0"/>
        <w:rPr>
          <w:rFonts w:ascii="Cambria Math" w:eastAsia="黑体" w:hAnsi="Cambria Math"/>
          <w:b/>
          <w:sz w:val="32"/>
        </w:rPr>
      </w:pPr>
      <w:r>
        <w:br w:type="page"/>
      </w:r>
    </w:p>
    <w:p w:rsidR="00264F16" w:rsidRDefault="00264F16" w:rsidP="00264F16">
      <w:pPr>
        <w:pStyle w:val="1"/>
      </w:pPr>
      <w:r>
        <w:rPr>
          <w:rFonts w:hint="eastAsia"/>
        </w:rPr>
        <w:lastRenderedPageBreak/>
        <w:t>傅里叶级数</w:t>
      </w:r>
    </w:p>
    <w:p w:rsidR="00D169B8" w:rsidRDefault="00D169B8">
      <w:pPr>
        <w:adjustRightInd/>
        <w:snapToGrid/>
        <w:spacing w:after="160" w:line="259" w:lineRule="auto"/>
        <w:ind w:firstLineChars="0" w:firstLine="0"/>
      </w:pPr>
    </w:p>
    <w:p w:rsidR="00D169B8" w:rsidRPr="007144D2" w:rsidRDefault="00D169B8">
      <w:pPr>
        <w:ind w:firstLineChars="0" w:firstLine="0"/>
      </w:pPr>
    </w:p>
    <w:sectPr w:rsidR="00D169B8" w:rsidRPr="007144D2" w:rsidSect="00264F16">
      <w:type w:val="continuous"/>
      <w:pgSz w:w="12240" w:h="15840"/>
      <w:pgMar w:top="284" w:right="284" w:bottom="284" w:left="28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B439D" w:rsidRDefault="007B439D" w:rsidP="009064E7">
      <w:pPr>
        <w:ind w:firstLine="480"/>
      </w:pPr>
      <w:r>
        <w:separator/>
      </w:r>
    </w:p>
  </w:endnote>
  <w:endnote w:type="continuationSeparator" w:id="0">
    <w:p w:rsidR="007B439D" w:rsidRDefault="007B439D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B439D" w:rsidRDefault="007B439D" w:rsidP="009064E7">
      <w:pPr>
        <w:ind w:firstLine="480"/>
      </w:pPr>
      <w:r>
        <w:separator/>
      </w:r>
    </w:p>
  </w:footnote>
  <w:footnote w:type="continuationSeparator" w:id="0">
    <w:p w:rsidR="007B439D" w:rsidRDefault="007B439D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014AB"/>
    <w:multiLevelType w:val="hybridMultilevel"/>
    <w:tmpl w:val="491AF4FA"/>
    <w:lvl w:ilvl="0" w:tplc="8BAE396C">
      <w:start w:val="1"/>
      <w:numFmt w:val="decimalEnclosedCircle"/>
      <w:lvlText w:val="%1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1" w15:restartNumberingAfterBreak="0">
    <w:nsid w:val="12C955CE"/>
    <w:multiLevelType w:val="multilevel"/>
    <w:tmpl w:val="2B887A0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2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3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4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</w:num>
  <w:num w:numId="6">
    <w:abstractNumId w:val="3"/>
  </w:num>
  <w:num w:numId="7">
    <w:abstractNumId w:val="3"/>
    <w:lvlOverride w:ilvl="0">
      <w:startOverride w:val="1"/>
    </w:lvlOverride>
  </w:num>
  <w:num w:numId="8">
    <w:abstractNumId w:val="3"/>
    <w:lvlOverride w:ilvl="0">
      <w:startOverride w:val="1"/>
    </w:lvlOverride>
  </w:num>
  <w:num w:numId="9">
    <w:abstractNumId w:val="3"/>
    <w:lvlOverride w:ilvl="0">
      <w:startOverride w:val="1"/>
    </w:lvlOverride>
  </w:num>
  <w:num w:numId="10">
    <w:abstractNumId w:val="3"/>
    <w:lvlOverride w:ilvl="0">
      <w:startOverride w:val="1"/>
    </w:lvlOverride>
  </w:num>
  <w:num w:numId="11">
    <w:abstractNumId w:val="3"/>
    <w:lvlOverride w:ilvl="0">
      <w:startOverride w:val="1"/>
    </w:lvlOverride>
  </w:num>
  <w:num w:numId="12">
    <w:abstractNumId w:val="3"/>
    <w:lvlOverride w:ilvl="0">
      <w:startOverride w:val="1"/>
    </w:lvlOverride>
  </w:num>
  <w:num w:numId="13">
    <w:abstractNumId w:val="4"/>
    <w:lvlOverride w:ilvl="0">
      <w:startOverride w:val="1"/>
    </w:lvlOverride>
  </w:num>
  <w:num w:numId="14">
    <w:abstractNumId w:val="1"/>
  </w:num>
  <w:num w:numId="1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  <w:lvlOverride w:ilvl="0">
      <w:startOverride w:val="1"/>
    </w:lvlOverride>
  </w:num>
  <w:num w:numId="17">
    <w:abstractNumId w:val="1"/>
  </w:num>
  <w:num w:numId="1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0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F9266F"/>
    <w:rsid w:val="000006CA"/>
    <w:rsid w:val="00002849"/>
    <w:rsid w:val="00002A5E"/>
    <w:rsid w:val="00002D07"/>
    <w:rsid w:val="0000566D"/>
    <w:rsid w:val="000071B3"/>
    <w:rsid w:val="000221DA"/>
    <w:rsid w:val="0002544E"/>
    <w:rsid w:val="00031905"/>
    <w:rsid w:val="00035948"/>
    <w:rsid w:val="00035989"/>
    <w:rsid w:val="00037BA1"/>
    <w:rsid w:val="00045C24"/>
    <w:rsid w:val="00047428"/>
    <w:rsid w:val="0005444F"/>
    <w:rsid w:val="000563C5"/>
    <w:rsid w:val="00060082"/>
    <w:rsid w:val="000611FB"/>
    <w:rsid w:val="00063206"/>
    <w:rsid w:val="000637DD"/>
    <w:rsid w:val="0006400F"/>
    <w:rsid w:val="000652BB"/>
    <w:rsid w:val="00070A35"/>
    <w:rsid w:val="00072DBF"/>
    <w:rsid w:val="00073A7E"/>
    <w:rsid w:val="00076C7B"/>
    <w:rsid w:val="000833FB"/>
    <w:rsid w:val="000843A3"/>
    <w:rsid w:val="00093CB2"/>
    <w:rsid w:val="00095B89"/>
    <w:rsid w:val="000B2180"/>
    <w:rsid w:val="000B4905"/>
    <w:rsid w:val="000B4D2B"/>
    <w:rsid w:val="000B6504"/>
    <w:rsid w:val="000B7075"/>
    <w:rsid w:val="000B72EF"/>
    <w:rsid w:val="000B7428"/>
    <w:rsid w:val="000C0587"/>
    <w:rsid w:val="000C35FE"/>
    <w:rsid w:val="000C45F6"/>
    <w:rsid w:val="000C50A5"/>
    <w:rsid w:val="000C576B"/>
    <w:rsid w:val="000D36E5"/>
    <w:rsid w:val="000D3BD8"/>
    <w:rsid w:val="000D7792"/>
    <w:rsid w:val="000E60DF"/>
    <w:rsid w:val="000E737B"/>
    <w:rsid w:val="000F0E59"/>
    <w:rsid w:val="000F2C7D"/>
    <w:rsid w:val="000F5A2D"/>
    <w:rsid w:val="000F72BF"/>
    <w:rsid w:val="000F7950"/>
    <w:rsid w:val="001002E5"/>
    <w:rsid w:val="001019AF"/>
    <w:rsid w:val="00102C9D"/>
    <w:rsid w:val="00106A00"/>
    <w:rsid w:val="00106D6B"/>
    <w:rsid w:val="0011083D"/>
    <w:rsid w:val="00111528"/>
    <w:rsid w:val="00111F04"/>
    <w:rsid w:val="00121DDB"/>
    <w:rsid w:val="00123CFC"/>
    <w:rsid w:val="00131537"/>
    <w:rsid w:val="00131F07"/>
    <w:rsid w:val="00137A0F"/>
    <w:rsid w:val="00140E66"/>
    <w:rsid w:val="00140F50"/>
    <w:rsid w:val="00147522"/>
    <w:rsid w:val="00150051"/>
    <w:rsid w:val="0015218E"/>
    <w:rsid w:val="00155515"/>
    <w:rsid w:val="001753AE"/>
    <w:rsid w:val="00175A58"/>
    <w:rsid w:val="00180A8D"/>
    <w:rsid w:val="001832F7"/>
    <w:rsid w:val="00186A57"/>
    <w:rsid w:val="00192033"/>
    <w:rsid w:val="00193D04"/>
    <w:rsid w:val="001949B0"/>
    <w:rsid w:val="00196E84"/>
    <w:rsid w:val="00197C29"/>
    <w:rsid w:val="001A1C0B"/>
    <w:rsid w:val="001A57DE"/>
    <w:rsid w:val="001A794C"/>
    <w:rsid w:val="001B3E4D"/>
    <w:rsid w:val="001C22FD"/>
    <w:rsid w:val="001C687C"/>
    <w:rsid w:val="001C6F51"/>
    <w:rsid w:val="001D0350"/>
    <w:rsid w:val="001D06C9"/>
    <w:rsid w:val="001D12D8"/>
    <w:rsid w:val="001D3FD4"/>
    <w:rsid w:val="001D433B"/>
    <w:rsid w:val="001D7675"/>
    <w:rsid w:val="001D7BF6"/>
    <w:rsid w:val="001E42C8"/>
    <w:rsid w:val="001E7150"/>
    <w:rsid w:val="001E719A"/>
    <w:rsid w:val="002011E7"/>
    <w:rsid w:val="002013F6"/>
    <w:rsid w:val="00201877"/>
    <w:rsid w:val="00202B1E"/>
    <w:rsid w:val="002057E5"/>
    <w:rsid w:val="002078E3"/>
    <w:rsid w:val="002113B6"/>
    <w:rsid w:val="00213552"/>
    <w:rsid w:val="00213D5A"/>
    <w:rsid w:val="002150B1"/>
    <w:rsid w:val="00227B00"/>
    <w:rsid w:val="0023122F"/>
    <w:rsid w:val="00236EA5"/>
    <w:rsid w:val="002406B1"/>
    <w:rsid w:val="0024139D"/>
    <w:rsid w:val="002436E0"/>
    <w:rsid w:val="002452F6"/>
    <w:rsid w:val="00246076"/>
    <w:rsid w:val="002472D5"/>
    <w:rsid w:val="00251815"/>
    <w:rsid w:val="00251B89"/>
    <w:rsid w:val="00255A71"/>
    <w:rsid w:val="00256713"/>
    <w:rsid w:val="00264CDE"/>
    <w:rsid w:val="00264F16"/>
    <w:rsid w:val="00266C77"/>
    <w:rsid w:val="00272AAD"/>
    <w:rsid w:val="002839E2"/>
    <w:rsid w:val="0028514B"/>
    <w:rsid w:val="00291CA2"/>
    <w:rsid w:val="00297276"/>
    <w:rsid w:val="002A14A7"/>
    <w:rsid w:val="002A1574"/>
    <w:rsid w:val="002A1A7B"/>
    <w:rsid w:val="002A3068"/>
    <w:rsid w:val="002A5DB9"/>
    <w:rsid w:val="002B0AA0"/>
    <w:rsid w:val="002B597F"/>
    <w:rsid w:val="002C0427"/>
    <w:rsid w:val="002C1689"/>
    <w:rsid w:val="002C3022"/>
    <w:rsid w:val="002C52C9"/>
    <w:rsid w:val="002D0556"/>
    <w:rsid w:val="002D47F1"/>
    <w:rsid w:val="002D5F12"/>
    <w:rsid w:val="002E21F4"/>
    <w:rsid w:val="002E2C97"/>
    <w:rsid w:val="002E3FA1"/>
    <w:rsid w:val="002E6561"/>
    <w:rsid w:val="002F3F44"/>
    <w:rsid w:val="002F6AB7"/>
    <w:rsid w:val="002F6F1D"/>
    <w:rsid w:val="00302A50"/>
    <w:rsid w:val="00303761"/>
    <w:rsid w:val="00303EA5"/>
    <w:rsid w:val="00305199"/>
    <w:rsid w:val="00305E2B"/>
    <w:rsid w:val="00306AF4"/>
    <w:rsid w:val="00311F04"/>
    <w:rsid w:val="00315B36"/>
    <w:rsid w:val="00325FE4"/>
    <w:rsid w:val="003261FD"/>
    <w:rsid w:val="003268C7"/>
    <w:rsid w:val="003311ED"/>
    <w:rsid w:val="003317FB"/>
    <w:rsid w:val="0033375C"/>
    <w:rsid w:val="00335853"/>
    <w:rsid w:val="00336714"/>
    <w:rsid w:val="00336C00"/>
    <w:rsid w:val="0034080F"/>
    <w:rsid w:val="003506EB"/>
    <w:rsid w:val="00353201"/>
    <w:rsid w:val="00357752"/>
    <w:rsid w:val="00357962"/>
    <w:rsid w:val="0036353F"/>
    <w:rsid w:val="00365EF7"/>
    <w:rsid w:val="00367C6C"/>
    <w:rsid w:val="00375013"/>
    <w:rsid w:val="00377DFC"/>
    <w:rsid w:val="003805DE"/>
    <w:rsid w:val="00381371"/>
    <w:rsid w:val="00384677"/>
    <w:rsid w:val="003938A1"/>
    <w:rsid w:val="00394AFF"/>
    <w:rsid w:val="00394CB0"/>
    <w:rsid w:val="003954BF"/>
    <w:rsid w:val="00395F51"/>
    <w:rsid w:val="003961B8"/>
    <w:rsid w:val="00396C44"/>
    <w:rsid w:val="003A1C78"/>
    <w:rsid w:val="003A6149"/>
    <w:rsid w:val="003A6339"/>
    <w:rsid w:val="003B0DE4"/>
    <w:rsid w:val="003B18B3"/>
    <w:rsid w:val="003B2A9B"/>
    <w:rsid w:val="003B441A"/>
    <w:rsid w:val="003B691B"/>
    <w:rsid w:val="003C18D3"/>
    <w:rsid w:val="003D4301"/>
    <w:rsid w:val="003D52EC"/>
    <w:rsid w:val="003F158D"/>
    <w:rsid w:val="003F4809"/>
    <w:rsid w:val="003F56B1"/>
    <w:rsid w:val="003F7ECC"/>
    <w:rsid w:val="00401A83"/>
    <w:rsid w:val="00403FA7"/>
    <w:rsid w:val="00404153"/>
    <w:rsid w:val="00406A59"/>
    <w:rsid w:val="00406CBB"/>
    <w:rsid w:val="00410758"/>
    <w:rsid w:val="00410783"/>
    <w:rsid w:val="00411999"/>
    <w:rsid w:val="004127B9"/>
    <w:rsid w:val="00414240"/>
    <w:rsid w:val="00425DDB"/>
    <w:rsid w:val="004305D2"/>
    <w:rsid w:val="004306F0"/>
    <w:rsid w:val="004344F3"/>
    <w:rsid w:val="00434E0D"/>
    <w:rsid w:val="004356CB"/>
    <w:rsid w:val="00435FEA"/>
    <w:rsid w:val="00442454"/>
    <w:rsid w:val="00445712"/>
    <w:rsid w:val="00454279"/>
    <w:rsid w:val="00454FB1"/>
    <w:rsid w:val="00455595"/>
    <w:rsid w:val="0046052C"/>
    <w:rsid w:val="00461344"/>
    <w:rsid w:val="0046453B"/>
    <w:rsid w:val="00471E3E"/>
    <w:rsid w:val="0047482B"/>
    <w:rsid w:val="00476E0F"/>
    <w:rsid w:val="00476E3C"/>
    <w:rsid w:val="004777B2"/>
    <w:rsid w:val="00481144"/>
    <w:rsid w:val="004842FE"/>
    <w:rsid w:val="004846E8"/>
    <w:rsid w:val="004875F5"/>
    <w:rsid w:val="00487DBB"/>
    <w:rsid w:val="00491AD8"/>
    <w:rsid w:val="004A0211"/>
    <w:rsid w:val="004A1FD8"/>
    <w:rsid w:val="004A6C9D"/>
    <w:rsid w:val="004B3ECD"/>
    <w:rsid w:val="004B4CB1"/>
    <w:rsid w:val="004B7132"/>
    <w:rsid w:val="004B7C07"/>
    <w:rsid w:val="004C1E2A"/>
    <w:rsid w:val="004C7116"/>
    <w:rsid w:val="004C76CC"/>
    <w:rsid w:val="004D2560"/>
    <w:rsid w:val="004D2DB9"/>
    <w:rsid w:val="004E1511"/>
    <w:rsid w:val="004E22D8"/>
    <w:rsid w:val="004E274A"/>
    <w:rsid w:val="004E5552"/>
    <w:rsid w:val="004E7373"/>
    <w:rsid w:val="004F0123"/>
    <w:rsid w:val="00500003"/>
    <w:rsid w:val="00504097"/>
    <w:rsid w:val="00505DE3"/>
    <w:rsid w:val="00513835"/>
    <w:rsid w:val="005215D4"/>
    <w:rsid w:val="005233F9"/>
    <w:rsid w:val="00525D10"/>
    <w:rsid w:val="0052770C"/>
    <w:rsid w:val="00531745"/>
    <w:rsid w:val="00531FD0"/>
    <w:rsid w:val="00533DB7"/>
    <w:rsid w:val="005358B4"/>
    <w:rsid w:val="00544AB7"/>
    <w:rsid w:val="005455BC"/>
    <w:rsid w:val="00545F59"/>
    <w:rsid w:val="00553337"/>
    <w:rsid w:val="005541D9"/>
    <w:rsid w:val="00554234"/>
    <w:rsid w:val="005671AF"/>
    <w:rsid w:val="005727FC"/>
    <w:rsid w:val="00573E0A"/>
    <w:rsid w:val="00574D4C"/>
    <w:rsid w:val="0057782C"/>
    <w:rsid w:val="005829B7"/>
    <w:rsid w:val="0058303A"/>
    <w:rsid w:val="00583BA1"/>
    <w:rsid w:val="0058552C"/>
    <w:rsid w:val="005917C8"/>
    <w:rsid w:val="0059735D"/>
    <w:rsid w:val="005A4DA4"/>
    <w:rsid w:val="005A6A14"/>
    <w:rsid w:val="005B76D0"/>
    <w:rsid w:val="005B7829"/>
    <w:rsid w:val="005C1093"/>
    <w:rsid w:val="005C7411"/>
    <w:rsid w:val="005C7973"/>
    <w:rsid w:val="005C799A"/>
    <w:rsid w:val="005D2C54"/>
    <w:rsid w:val="005D33A8"/>
    <w:rsid w:val="005D3F94"/>
    <w:rsid w:val="005E3296"/>
    <w:rsid w:val="005E5AC5"/>
    <w:rsid w:val="005F20AF"/>
    <w:rsid w:val="00600128"/>
    <w:rsid w:val="00602015"/>
    <w:rsid w:val="00603C4B"/>
    <w:rsid w:val="00604F1E"/>
    <w:rsid w:val="0060530C"/>
    <w:rsid w:val="00613FE9"/>
    <w:rsid w:val="0061798F"/>
    <w:rsid w:val="00617F62"/>
    <w:rsid w:val="00625027"/>
    <w:rsid w:val="006258D7"/>
    <w:rsid w:val="00631A13"/>
    <w:rsid w:val="00632A24"/>
    <w:rsid w:val="00633A93"/>
    <w:rsid w:val="00634F08"/>
    <w:rsid w:val="0063771F"/>
    <w:rsid w:val="0064047D"/>
    <w:rsid w:val="00640CD9"/>
    <w:rsid w:val="00642501"/>
    <w:rsid w:val="00647AD7"/>
    <w:rsid w:val="00647F51"/>
    <w:rsid w:val="006514CE"/>
    <w:rsid w:val="00654002"/>
    <w:rsid w:val="00654E4E"/>
    <w:rsid w:val="0065724B"/>
    <w:rsid w:val="00657602"/>
    <w:rsid w:val="00662B04"/>
    <w:rsid w:val="0067372D"/>
    <w:rsid w:val="00675544"/>
    <w:rsid w:val="00682E27"/>
    <w:rsid w:val="00684101"/>
    <w:rsid w:val="00684D6D"/>
    <w:rsid w:val="00686774"/>
    <w:rsid w:val="006933B1"/>
    <w:rsid w:val="00693E5F"/>
    <w:rsid w:val="006943AE"/>
    <w:rsid w:val="00695A4D"/>
    <w:rsid w:val="00695FC0"/>
    <w:rsid w:val="006973E9"/>
    <w:rsid w:val="006A2A45"/>
    <w:rsid w:val="006A63C6"/>
    <w:rsid w:val="006B324F"/>
    <w:rsid w:val="006C4932"/>
    <w:rsid w:val="006D0727"/>
    <w:rsid w:val="006D08A7"/>
    <w:rsid w:val="006D3111"/>
    <w:rsid w:val="006D3C12"/>
    <w:rsid w:val="006D480E"/>
    <w:rsid w:val="006D789D"/>
    <w:rsid w:val="006E4F88"/>
    <w:rsid w:val="006F0D9F"/>
    <w:rsid w:val="006F0E6E"/>
    <w:rsid w:val="006F130C"/>
    <w:rsid w:val="006F2125"/>
    <w:rsid w:val="006F3DC1"/>
    <w:rsid w:val="00705351"/>
    <w:rsid w:val="0070601A"/>
    <w:rsid w:val="007127D7"/>
    <w:rsid w:val="007144D2"/>
    <w:rsid w:val="007157B8"/>
    <w:rsid w:val="00715A4A"/>
    <w:rsid w:val="00722699"/>
    <w:rsid w:val="00723027"/>
    <w:rsid w:val="0072373A"/>
    <w:rsid w:val="0072378E"/>
    <w:rsid w:val="00730328"/>
    <w:rsid w:val="00732F7F"/>
    <w:rsid w:val="00733EAF"/>
    <w:rsid w:val="00734663"/>
    <w:rsid w:val="007367CE"/>
    <w:rsid w:val="00740539"/>
    <w:rsid w:val="0074414E"/>
    <w:rsid w:val="0074469D"/>
    <w:rsid w:val="00745B5B"/>
    <w:rsid w:val="00750944"/>
    <w:rsid w:val="007525F0"/>
    <w:rsid w:val="00753FD6"/>
    <w:rsid w:val="00754E07"/>
    <w:rsid w:val="00755356"/>
    <w:rsid w:val="00755843"/>
    <w:rsid w:val="00757E03"/>
    <w:rsid w:val="00762409"/>
    <w:rsid w:val="007724F5"/>
    <w:rsid w:val="00772F86"/>
    <w:rsid w:val="0077354C"/>
    <w:rsid w:val="00773577"/>
    <w:rsid w:val="00773932"/>
    <w:rsid w:val="00773C33"/>
    <w:rsid w:val="007760C1"/>
    <w:rsid w:val="00777BD0"/>
    <w:rsid w:val="00780128"/>
    <w:rsid w:val="00780A09"/>
    <w:rsid w:val="00781544"/>
    <w:rsid w:val="00783B25"/>
    <w:rsid w:val="00783BE2"/>
    <w:rsid w:val="007845FE"/>
    <w:rsid w:val="007920AA"/>
    <w:rsid w:val="00792A85"/>
    <w:rsid w:val="00793879"/>
    <w:rsid w:val="0079406A"/>
    <w:rsid w:val="007A0A17"/>
    <w:rsid w:val="007A246F"/>
    <w:rsid w:val="007A41E4"/>
    <w:rsid w:val="007A4846"/>
    <w:rsid w:val="007A7590"/>
    <w:rsid w:val="007A7CF3"/>
    <w:rsid w:val="007B1400"/>
    <w:rsid w:val="007B3BE5"/>
    <w:rsid w:val="007B3BEB"/>
    <w:rsid w:val="007B3E88"/>
    <w:rsid w:val="007B439D"/>
    <w:rsid w:val="007B6E0E"/>
    <w:rsid w:val="007C37D1"/>
    <w:rsid w:val="007C4696"/>
    <w:rsid w:val="007C5BE5"/>
    <w:rsid w:val="007C5E76"/>
    <w:rsid w:val="007D2ECC"/>
    <w:rsid w:val="007D5516"/>
    <w:rsid w:val="007D5E92"/>
    <w:rsid w:val="007D663D"/>
    <w:rsid w:val="007D71D2"/>
    <w:rsid w:val="007D7C88"/>
    <w:rsid w:val="007E15C5"/>
    <w:rsid w:val="007E23B1"/>
    <w:rsid w:val="007E2EC6"/>
    <w:rsid w:val="007E5A1D"/>
    <w:rsid w:val="007E5C64"/>
    <w:rsid w:val="007F284C"/>
    <w:rsid w:val="007F4936"/>
    <w:rsid w:val="00800377"/>
    <w:rsid w:val="00800950"/>
    <w:rsid w:val="008021DC"/>
    <w:rsid w:val="00804F3A"/>
    <w:rsid w:val="0081419A"/>
    <w:rsid w:val="0081552D"/>
    <w:rsid w:val="008208B3"/>
    <w:rsid w:val="00822754"/>
    <w:rsid w:val="00823189"/>
    <w:rsid w:val="00823676"/>
    <w:rsid w:val="008238AD"/>
    <w:rsid w:val="00824C5B"/>
    <w:rsid w:val="008252D3"/>
    <w:rsid w:val="00833E34"/>
    <w:rsid w:val="00836237"/>
    <w:rsid w:val="008362BA"/>
    <w:rsid w:val="0084004E"/>
    <w:rsid w:val="008427C5"/>
    <w:rsid w:val="00844CA0"/>
    <w:rsid w:val="00844F99"/>
    <w:rsid w:val="008458AE"/>
    <w:rsid w:val="0084666E"/>
    <w:rsid w:val="00850838"/>
    <w:rsid w:val="0085299C"/>
    <w:rsid w:val="00856AFC"/>
    <w:rsid w:val="00856F37"/>
    <w:rsid w:val="00860788"/>
    <w:rsid w:val="00862587"/>
    <w:rsid w:val="00871955"/>
    <w:rsid w:val="008739B0"/>
    <w:rsid w:val="008762EA"/>
    <w:rsid w:val="00880DC1"/>
    <w:rsid w:val="00885696"/>
    <w:rsid w:val="00890A08"/>
    <w:rsid w:val="008976F6"/>
    <w:rsid w:val="008A1456"/>
    <w:rsid w:val="008A2BAF"/>
    <w:rsid w:val="008A2EEE"/>
    <w:rsid w:val="008A4E0B"/>
    <w:rsid w:val="008A5B35"/>
    <w:rsid w:val="008B02B6"/>
    <w:rsid w:val="008B593D"/>
    <w:rsid w:val="008B6054"/>
    <w:rsid w:val="008B6CC4"/>
    <w:rsid w:val="008C3CE4"/>
    <w:rsid w:val="008C443F"/>
    <w:rsid w:val="008C4D82"/>
    <w:rsid w:val="008C5166"/>
    <w:rsid w:val="008D135D"/>
    <w:rsid w:val="008D1A2A"/>
    <w:rsid w:val="008D5906"/>
    <w:rsid w:val="008D5BEA"/>
    <w:rsid w:val="008D6211"/>
    <w:rsid w:val="008E062F"/>
    <w:rsid w:val="008E1E52"/>
    <w:rsid w:val="008E207F"/>
    <w:rsid w:val="008E23BC"/>
    <w:rsid w:val="008E3627"/>
    <w:rsid w:val="008E6ED2"/>
    <w:rsid w:val="008F0BED"/>
    <w:rsid w:val="008F32BB"/>
    <w:rsid w:val="008F3D70"/>
    <w:rsid w:val="0090363F"/>
    <w:rsid w:val="009064E7"/>
    <w:rsid w:val="00906D5D"/>
    <w:rsid w:val="00914F4C"/>
    <w:rsid w:val="00916918"/>
    <w:rsid w:val="009228F9"/>
    <w:rsid w:val="00922C6D"/>
    <w:rsid w:val="00923A98"/>
    <w:rsid w:val="009375DD"/>
    <w:rsid w:val="00941143"/>
    <w:rsid w:val="0094520B"/>
    <w:rsid w:val="00945826"/>
    <w:rsid w:val="00951D46"/>
    <w:rsid w:val="00957DCA"/>
    <w:rsid w:val="00962CAF"/>
    <w:rsid w:val="009636A5"/>
    <w:rsid w:val="0096782A"/>
    <w:rsid w:val="00967965"/>
    <w:rsid w:val="00973AFC"/>
    <w:rsid w:val="00975720"/>
    <w:rsid w:val="00977E49"/>
    <w:rsid w:val="00980DBD"/>
    <w:rsid w:val="00983049"/>
    <w:rsid w:val="00983D30"/>
    <w:rsid w:val="00985153"/>
    <w:rsid w:val="0099225E"/>
    <w:rsid w:val="00997443"/>
    <w:rsid w:val="009A1BAA"/>
    <w:rsid w:val="009A48CE"/>
    <w:rsid w:val="009A61B7"/>
    <w:rsid w:val="009B7E05"/>
    <w:rsid w:val="009C2BC5"/>
    <w:rsid w:val="009D4E3B"/>
    <w:rsid w:val="009D4FF2"/>
    <w:rsid w:val="009D61B8"/>
    <w:rsid w:val="009E1D00"/>
    <w:rsid w:val="009E37A0"/>
    <w:rsid w:val="009E6870"/>
    <w:rsid w:val="009E70E5"/>
    <w:rsid w:val="009F2565"/>
    <w:rsid w:val="009F2EB9"/>
    <w:rsid w:val="009F3A8E"/>
    <w:rsid w:val="009F4AE8"/>
    <w:rsid w:val="009F7C78"/>
    <w:rsid w:val="00A02717"/>
    <w:rsid w:val="00A02E21"/>
    <w:rsid w:val="00A10100"/>
    <w:rsid w:val="00A10CA0"/>
    <w:rsid w:val="00A17D2F"/>
    <w:rsid w:val="00A20714"/>
    <w:rsid w:val="00A22A04"/>
    <w:rsid w:val="00A26790"/>
    <w:rsid w:val="00A33DD4"/>
    <w:rsid w:val="00A34F22"/>
    <w:rsid w:val="00A45165"/>
    <w:rsid w:val="00A54872"/>
    <w:rsid w:val="00A607F1"/>
    <w:rsid w:val="00A62230"/>
    <w:rsid w:val="00A645A3"/>
    <w:rsid w:val="00A66EFE"/>
    <w:rsid w:val="00A678D5"/>
    <w:rsid w:val="00A706C1"/>
    <w:rsid w:val="00A72C53"/>
    <w:rsid w:val="00A80A9A"/>
    <w:rsid w:val="00A8126E"/>
    <w:rsid w:val="00A87853"/>
    <w:rsid w:val="00A903A7"/>
    <w:rsid w:val="00A91769"/>
    <w:rsid w:val="00A96BC4"/>
    <w:rsid w:val="00AA040E"/>
    <w:rsid w:val="00AB546A"/>
    <w:rsid w:val="00AB65D6"/>
    <w:rsid w:val="00AB7E3E"/>
    <w:rsid w:val="00AC2A57"/>
    <w:rsid w:val="00AD356A"/>
    <w:rsid w:val="00AD382B"/>
    <w:rsid w:val="00AD4713"/>
    <w:rsid w:val="00AD558A"/>
    <w:rsid w:val="00AE678E"/>
    <w:rsid w:val="00AF13F6"/>
    <w:rsid w:val="00AF22C3"/>
    <w:rsid w:val="00AF6E72"/>
    <w:rsid w:val="00B02F96"/>
    <w:rsid w:val="00B0485B"/>
    <w:rsid w:val="00B05EA8"/>
    <w:rsid w:val="00B05EF2"/>
    <w:rsid w:val="00B121F8"/>
    <w:rsid w:val="00B1372B"/>
    <w:rsid w:val="00B15991"/>
    <w:rsid w:val="00B16DDC"/>
    <w:rsid w:val="00B214AF"/>
    <w:rsid w:val="00B30906"/>
    <w:rsid w:val="00B30B65"/>
    <w:rsid w:val="00B338A7"/>
    <w:rsid w:val="00B354AF"/>
    <w:rsid w:val="00B35B88"/>
    <w:rsid w:val="00B4086C"/>
    <w:rsid w:val="00B417B5"/>
    <w:rsid w:val="00B42873"/>
    <w:rsid w:val="00B43491"/>
    <w:rsid w:val="00B50ABE"/>
    <w:rsid w:val="00B50CB8"/>
    <w:rsid w:val="00B5115E"/>
    <w:rsid w:val="00B6252F"/>
    <w:rsid w:val="00B63E1C"/>
    <w:rsid w:val="00B646E4"/>
    <w:rsid w:val="00B72D44"/>
    <w:rsid w:val="00B737E2"/>
    <w:rsid w:val="00B73E41"/>
    <w:rsid w:val="00B752F6"/>
    <w:rsid w:val="00B766E9"/>
    <w:rsid w:val="00B83032"/>
    <w:rsid w:val="00B83B2D"/>
    <w:rsid w:val="00B83C49"/>
    <w:rsid w:val="00B84199"/>
    <w:rsid w:val="00B85B19"/>
    <w:rsid w:val="00B86212"/>
    <w:rsid w:val="00B87B99"/>
    <w:rsid w:val="00B9458C"/>
    <w:rsid w:val="00B978D9"/>
    <w:rsid w:val="00BA51B7"/>
    <w:rsid w:val="00BA7236"/>
    <w:rsid w:val="00BB1475"/>
    <w:rsid w:val="00BB3158"/>
    <w:rsid w:val="00BB3493"/>
    <w:rsid w:val="00BC284E"/>
    <w:rsid w:val="00BD089F"/>
    <w:rsid w:val="00BD0B01"/>
    <w:rsid w:val="00BD23C4"/>
    <w:rsid w:val="00BD6F2B"/>
    <w:rsid w:val="00BE0568"/>
    <w:rsid w:val="00BE0AEA"/>
    <w:rsid w:val="00BE4DC7"/>
    <w:rsid w:val="00BE575C"/>
    <w:rsid w:val="00C03614"/>
    <w:rsid w:val="00C03F6C"/>
    <w:rsid w:val="00C104C3"/>
    <w:rsid w:val="00C15055"/>
    <w:rsid w:val="00C17CC3"/>
    <w:rsid w:val="00C30A6E"/>
    <w:rsid w:val="00C33656"/>
    <w:rsid w:val="00C47253"/>
    <w:rsid w:val="00C517CF"/>
    <w:rsid w:val="00C52E6D"/>
    <w:rsid w:val="00C54772"/>
    <w:rsid w:val="00C55E7C"/>
    <w:rsid w:val="00C57057"/>
    <w:rsid w:val="00C660AF"/>
    <w:rsid w:val="00C84ABC"/>
    <w:rsid w:val="00C8603B"/>
    <w:rsid w:val="00C90360"/>
    <w:rsid w:val="00C91EE3"/>
    <w:rsid w:val="00C93651"/>
    <w:rsid w:val="00C94700"/>
    <w:rsid w:val="00CA0699"/>
    <w:rsid w:val="00CA7700"/>
    <w:rsid w:val="00CB5D74"/>
    <w:rsid w:val="00CB644D"/>
    <w:rsid w:val="00CC06ED"/>
    <w:rsid w:val="00CC500A"/>
    <w:rsid w:val="00CD0098"/>
    <w:rsid w:val="00CD1A4E"/>
    <w:rsid w:val="00CE1869"/>
    <w:rsid w:val="00CE4B10"/>
    <w:rsid w:val="00CE7AE1"/>
    <w:rsid w:val="00CF0300"/>
    <w:rsid w:val="00CF059D"/>
    <w:rsid w:val="00CF2176"/>
    <w:rsid w:val="00CF2C87"/>
    <w:rsid w:val="00CF75E1"/>
    <w:rsid w:val="00D02BA8"/>
    <w:rsid w:val="00D04EDD"/>
    <w:rsid w:val="00D05551"/>
    <w:rsid w:val="00D10BED"/>
    <w:rsid w:val="00D10EAA"/>
    <w:rsid w:val="00D13B3A"/>
    <w:rsid w:val="00D169B8"/>
    <w:rsid w:val="00D170BA"/>
    <w:rsid w:val="00D226F0"/>
    <w:rsid w:val="00D27E00"/>
    <w:rsid w:val="00D306D6"/>
    <w:rsid w:val="00D343E9"/>
    <w:rsid w:val="00D35A9E"/>
    <w:rsid w:val="00D42209"/>
    <w:rsid w:val="00D4680D"/>
    <w:rsid w:val="00D50141"/>
    <w:rsid w:val="00D549D9"/>
    <w:rsid w:val="00D555A7"/>
    <w:rsid w:val="00D57B1A"/>
    <w:rsid w:val="00D57CBD"/>
    <w:rsid w:val="00D62642"/>
    <w:rsid w:val="00D63374"/>
    <w:rsid w:val="00D6340E"/>
    <w:rsid w:val="00D635F9"/>
    <w:rsid w:val="00D66137"/>
    <w:rsid w:val="00D6672A"/>
    <w:rsid w:val="00D70F03"/>
    <w:rsid w:val="00D71055"/>
    <w:rsid w:val="00D7626A"/>
    <w:rsid w:val="00D762DD"/>
    <w:rsid w:val="00D81858"/>
    <w:rsid w:val="00D8481D"/>
    <w:rsid w:val="00DA062C"/>
    <w:rsid w:val="00DA1045"/>
    <w:rsid w:val="00DA298D"/>
    <w:rsid w:val="00DA5121"/>
    <w:rsid w:val="00DA7D0E"/>
    <w:rsid w:val="00DB55B4"/>
    <w:rsid w:val="00DB71FB"/>
    <w:rsid w:val="00DC4276"/>
    <w:rsid w:val="00DC5595"/>
    <w:rsid w:val="00DD11C8"/>
    <w:rsid w:val="00DD12F1"/>
    <w:rsid w:val="00DD2617"/>
    <w:rsid w:val="00DD6EE9"/>
    <w:rsid w:val="00DD6F9A"/>
    <w:rsid w:val="00DD75E1"/>
    <w:rsid w:val="00DE467F"/>
    <w:rsid w:val="00DE4F41"/>
    <w:rsid w:val="00DE56C7"/>
    <w:rsid w:val="00DF2399"/>
    <w:rsid w:val="00DF6EF0"/>
    <w:rsid w:val="00DF71E9"/>
    <w:rsid w:val="00E0154F"/>
    <w:rsid w:val="00E02D41"/>
    <w:rsid w:val="00E02D85"/>
    <w:rsid w:val="00E04C46"/>
    <w:rsid w:val="00E055D3"/>
    <w:rsid w:val="00E05F56"/>
    <w:rsid w:val="00E07616"/>
    <w:rsid w:val="00E10B2A"/>
    <w:rsid w:val="00E116AC"/>
    <w:rsid w:val="00E13357"/>
    <w:rsid w:val="00E164F8"/>
    <w:rsid w:val="00E24202"/>
    <w:rsid w:val="00E318FE"/>
    <w:rsid w:val="00E32163"/>
    <w:rsid w:val="00E32F71"/>
    <w:rsid w:val="00E34E2C"/>
    <w:rsid w:val="00E36FDA"/>
    <w:rsid w:val="00E45DED"/>
    <w:rsid w:val="00E5292F"/>
    <w:rsid w:val="00E52A61"/>
    <w:rsid w:val="00E536BE"/>
    <w:rsid w:val="00E54191"/>
    <w:rsid w:val="00E61B1B"/>
    <w:rsid w:val="00E65F4C"/>
    <w:rsid w:val="00E66463"/>
    <w:rsid w:val="00E714C3"/>
    <w:rsid w:val="00E734E3"/>
    <w:rsid w:val="00E76E25"/>
    <w:rsid w:val="00E85078"/>
    <w:rsid w:val="00E900D4"/>
    <w:rsid w:val="00E92DA3"/>
    <w:rsid w:val="00E93484"/>
    <w:rsid w:val="00E94E13"/>
    <w:rsid w:val="00E95ED4"/>
    <w:rsid w:val="00EA1151"/>
    <w:rsid w:val="00EA16A9"/>
    <w:rsid w:val="00EA281D"/>
    <w:rsid w:val="00EA5508"/>
    <w:rsid w:val="00EA5571"/>
    <w:rsid w:val="00EA5888"/>
    <w:rsid w:val="00EB0412"/>
    <w:rsid w:val="00EC7709"/>
    <w:rsid w:val="00ED06A1"/>
    <w:rsid w:val="00ED6A4E"/>
    <w:rsid w:val="00ED6E4F"/>
    <w:rsid w:val="00EE4CF0"/>
    <w:rsid w:val="00EE7875"/>
    <w:rsid w:val="00EF1320"/>
    <w:rsid w:val="00EF1C07"/>
    <w:rsid w:val="00EF2CCC"/>
    <w:rsid w:val="00EF3543"/>
    <w:rsid w:val="00EF55D0"/>
    <w:rsid w:val="00F004E8"/>
    <w:rsid w:val="00F014E6"/>
    <w:rsid w:val="00F022B2"/>
    <w:rsid w:val="00F022D5"/>
    <w:rsid w:val="00F0307C"/>
    <w:rsid w:val="00F063C0"/>
    <w:rsid w:val="00F10E89"/>
    <w:rsid w:val="00F14819"/>
    <w:rsid w:val="00F17052"/>
    <w:rsid w:val="00F21EFA"/>
    <w:rsid w:val="00F22710"/>
    <w:rsid w:val="00F2285C"/>
    <w:rsid w:val="00F25A34"/>
    <w:rsid w:val="00F2722F"/>
    <w:rsid w:val="00F30B1E"/>
    <w:rsid w:val="00F33B08"/>
    <w:rsid w:val="00F36E01"/>
    <w:rsid w:val="00F41D40"/>
    <w:rsid w:val="00F42F9A"/>
    <w:rsid w:val="00F447F5"/>
    <w:rsid w:val="00F5308F"/>
    <w:rsid w:val="00F621B8"/>
    <w:rsid w:val="00F64443"/>
    <w:rsid w:val="00F66975"/>
    <w:rsid w:val="00F67956"/>
    <w:rsid w:val="00F723D3"/>
    <w:rsid w:val="00F84618"/>
    <w:rsid w:val="00F91BE2"/>
    <w:rsid w:val="00F9266F"/>
    <w:rsid w:val="00F9442A"/>
    <w:rsid w:val="00F94E5B"/>
    <w:rsid w:val="00FA1A20"/>
    <w:rsid w:val="00FA398C"/>
    <w:rsid w:val="00FB2563"/>
    <w:rsid w:val="00FC5C50"/>
    <w:rsid w:val="00FC722C"/>
    <w:rsid w:val="00FD09CE"/>
    <w:rsid w:val="00FD376C"/>
    <w:rsid w:val="00FD70EE"/>
    <w:rsid w:val="00FE108B"/>
    <w:rsid w:val="00FE16D4"/>
    <w:rsid w:val="00FE5631"/>
    <w:rsid w:val="00FE63E5"/>
    <w:rsid w:val="00FF0B45"/>
    <w:rsid w:val="00FF3F74"/>
    <w:rsid w:val="00FF4BB5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5C9F9B2B"/>
  <w15:chartTrackingRefBased/>
  <w15:docId w15:val="{27D4F210-079E-474A-8DF8-A0EE67D2A9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9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9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9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character" w:customStyle="1" w:styleId="MTConvertedEquation">
    <w:name w:val="MTConvertedEquation"/>
    <w:basedOn w:val="a2"/>
    <w:rsid w:val="00186A57"/>
    <w:rPr>
      <w:rFonts w:ascii="Consolas" w:hAnsi="Consolas"/>
      <w:color w:val="222222"/>
      <w:sz w:val="18"/>
      <w:szCs w:val="18"/>
      <w:shd w:val="clear" w:color="auto" w:fill="FFFFFF"/>
    </w:rPr>
  </w:style>
  <w:style w:type="paragraph" w:customStyle="1" w:styleId="MTDisplayEquation">
    <w:name w:val="MTDisplayEquation"/>
    <w:basedOn w:val="a0"/>
    <w:next w:val="a0"/>
    <w:link w:val="MTDisplayEquation0"/>
    <w:rsid w:val="00186A57"/>
    <w:pPr>
      <w:tabs>
        <w:tab w:val="center" w:pos="5400"/>
        <w:tab w:val="right" w:pos="10800"/>
      </w:tabs>
      <w:ind w:firstLine="360"/>
    </w:pPr>
    <w:rPr>
      <w:rFonts w:ascii="Consolas" w:hAnsi="Consolas"/>
      <w:color w:val="222222"/>
      <w:sz w:val="18"/>
      <w:szCs w:val="18"/>
      <w:shd w:val="clear" w:color="auto" w:fill="FFFFFF"/>
    </w:rPr>
  </w:style>
  <w:style w:type="character" w:customStyle="1" w:styleId="MTDisplayEquation0">
    <w:name w:val="MTDisplayEquation 字符"/>
    <w:basedOn w:val="a2"/>
    <w:link w:val="MTDisplayEquation"/>
    <w:rsid w:val="00186A57"/>
    <w:rPr>
      <w:rFonts w:ascii="Consolas" w:hAnsi="Consolas"/>
      <w:color w:val="22222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280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942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117" Type="http://schemas.openxmlformats.org/officeDocument/2006/relationships/oleObject" Target="embeddings/oleObject52.bin"/><Relationship Id="rId21" Type="http://schemas.openxmlformats.org/officeDocument/2006/relationships/header" Target="header2.xml"/><Relationship Id="rId42" Type="http://schemas.openxmlformats.org/officeDocument/2006/relationships/image" Target="media/image15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0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0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3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45.wmf"/><Relationship Id="rId123" Type="http://schemas.openxmlformats.org/officeDocument/2006/relationships/image" Target="media/image55.wmf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1.bin"/><Relationship Id="rId22" Type="http://schemas.openxmlformats.org/officeDocument/2006/relationships/footer" Target="footer1.xml"/><Relationship Id="rId27" Type="http://schemas.openxmlformats.org/officeDocument/2006/relationships/oleObject" Target="embeddings/oleObject7.bin"/><Relationship Id="rId43" Type="http://schemas.openxmlformats.org/officeDocument/2006/relationships/oleObject" Target="embeddings/oleObject15.bin"/><Relationship Id="rId48" Type="http://schemas.openxmlformats.org/officeDocument/2006/relationships/image" Target="media/image18.wmf"/><Relationship Id="rId64" Type="http://schemas.openxmlformats.org/officeDocument/2006/relationships/image" Target="media/image26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18" Type="http://schemas.openxmlformats.org/officeDocument/2006/relationships/oleObject" Target="embeddings/oleObject53.bin"/><Relationship Id="rId80" Type="http://schemas.openxmlformats.org/officeDocument/2006/relationships/image" Target="media/image34.wmf"/><Relationship Id="rId85" Type="http://schemas.openxmlformats.org/officeDocument/2006/relationships/oleObject" Target="embeddings/oleObject36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3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48.wmf"/><Relationship Id="rId124" Type="http://schemas.openxmlformats.org/officeDocument/2006/relationships/oleObject" Target="embeddings/oleObject56.bin"/><Relationship Id="rId54" Type="http://schemas.openxmlformats.org/officeDocument/2006/relationships/image" Target="media/image21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9.bin"/><Relationship Id="rId96" Type="http://schemas.openxmlformats.org/officeDocument/2006/relationships/image" Target="media/image4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footer" Target="footer2.xml"/><Relationship Id="rId28" Type="http://schemas.openxmlformats.org/officeDocument/2006/relationships/image" Target="media/image8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51.wmf"/><Relationship Id="rId119" Type="http://schemas.openxmlformats.org/officeDocument/2006/relationships/image" Target="media/image53.wmf"/><Relationship Id="rId44" Type="http://schemas.openxmlformats.org/officeDocument/2006/relationships/image" Target="media/image16.wmf"/><Relationship Id="rId60" Type="http://schemas.openxmlformats.org/officeDocument/2006/relationships/image" Target="media/image24.wmf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4.bin"/><Relationship Id="rId86" Type="http://schemas.openxmlformats.org/officeDocument/2006/relationships/image" Target="media/image37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1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54.bin"/><Relationship Id="rId125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header" Target="header3.xml"/><Relationship Id="rId40" Type="http://schemas.openxmlformats.org/officeDocument/2006/relationships/image" Target="media/image14.wmf"/><Relationship Id="rId45" Type="http://schemas.openxmlformats.org/officeDocument/2006/relationships/oleObject" Target="embeddings/oleObject16.bin"/><Relationship Id="rId66" Type="http://schemas.openxmlformats.org/officeDocument/2006/relationships/image" Target="media/image27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1.bin"/><Relationship Id="rId61" Type="http://schemas.openxmlformats.org/officeDocument/2006/relationships/oleObject" Target="embeddings/oleObject24.bin"/><Relationship Id="rId82" Type="http://schemas.openxmlformats.org/officeDocument/2006/relationships/image" Target="media/image3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9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46.bin"/><Relationship Id="rId12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3" Type="http://schemas.openxmlformats.org/officeDocument/2006/relationships/styles" Target="styles.xml"/><Relationship Id="rId25" Type="http://schemas.openxmlformats.org/officeDocument/2006/relationships/footer" Target="footer3.xml"/><Relationship Id="rId46" Type="http://schemas.openxmlformats.org/officeDocument/2006/relationships/image" Target="media/image17.wmf"/><Relationship Id="rId67" Type="http://schemas.openxmlformats.org/officeDocument/2006/relationships/oleObject" Target="embeddings/oleObject27.bin"/><Relationship Id="rId116" Type="http://schemas.openxmlformats.org/officeDocument/2006/relationships/image" Target="media/image52.wmf"/><Relationship Id="rId20" Type="http://schemas.openxmlformats.org/officeDocument/2006/relationships/header" Target="header1.xml"/><Relationship Id="rId41" Type="http://schemas.openxmlformats.org/officeDocument/2006/relationships/oleObject" Target="embeddings/oleObject14.bin"/><Relationship Id="rId62" Type="http://schemas.openxmlformats.org/officeDocument/2006/relationships/image" Target="media/image25.wmf"/><Relationship Id="rId83" Type="http://schemas.openxmlformats.org/officeDocument/2006/relationships/oleObject" Target="embeddings/oleObject35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4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2.wmf"/><Relationship Id="rId57" Type="http://schemas.openxmlformats.org/officeDocument/2006/relationships/oleObject" Target="embeddings/oleObject22.bin"/><Relationship Id="rId106" Type="http://schemas.openxmlformats.org/officeDocument/2006/relationships/image" Target="media/image47.wmf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521B5CC-900D-471C-B3A1-EEA419EC39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3</Pages>
  <Words>254</Words>
  <Characters>1452</Characters>
  <Application>Microsoft Office Word</Application>
  <DocSecurity>0</DocSecurity>
  <Lines>12</Lines>
  <Paragraphs>3</Paragraphs>
  <ScaleCrop>false</ScaleCrop>
  <Company>北京理工大学</Company>
  <LinksUpToDate>false</LinksUpToDate>
  <CharactersWithSpaces>17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40</cp:revision>
  <cp:lastPrinted>2020-07-18T06:54:00Z</cp:lastPrinted>
  <dcterms:created xsi:type="dcterms:W3CDTF">2020-07-18T06:30:00Z</dcterms:created>
  <dcterms:modified xsi:type="dcterms:W3CDTF">2020-07-18T0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